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2" r:id="rId3"/>
    <p:sldId id="268" r:id="rId4"/>
    <p:sldId id="269" r:id="rId5"/>
    <p:sldId id="263" r:id="rId6"/>
    <p:sldId id="270" r:id="rId7"/>
    <p:sldId id="264" r:id="rId8"/>
    <p:sldId id="271" r:id="rId9"/>
    <p:sldId id="272" r:id="rId10"/>
    <p:sldId id="273" r:id="rId11"/>
    <p:sldId id="265" r:id="rId12"/>
    <p:sldId id="274" r:id="rId13"/>
    <p:sldId id="275" r:id="rId14"/>
    <p:sldId id="276" r:id="rId15"/>
    <p:sldId id="266" r:id="rId16"/>
    <p:sldId id="277" r:id="rId17"/>
    <p:sldId id="278" r:id="rId18"/>
    <p:sldId id="267" r:id="rId19"/>
    <p:sldId id="279" r:id="rId20"/>
    <p:sldId id="280" r:id="rId21"/>
  </p:sldIdLst>
  <p:sldSz cx="9144000" cy="6858000" type="screen4x3"/>
  <p:notesSz cx="6788150" cy="992346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-38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7795C-7034-4EE4-A5F6-EC291F308969}" type="datetimeFigureOut">
              <a:rPr lang="ko-KR" altLang="en-US" smtClean="0"/>
              <a:t>2010-06-2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46461C-4F38-499C-9AC5-EBB77A6EC47B}" type="slidenum">
              <a:rPr lang="ko-KR" altLang="en-US" smtClean="0"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Midterm Exam Solution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Review</a:t>
            </a: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171448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857224" y="1500174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ymptotically Stable </a:t>
            </a:r>
            <a:r>
              <a:rPr kumimoji="1" lang="en-US" altLang="ko-K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.s.L</a:t>
            </a: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9" name="내용 개체 틀 2"/>
          <p:cNvSpPr txBox="1">
            <a:spLocks/>
          </p:cNvSpPr>
          <p:nvPr/>
        </p:nvSpPr>
        <p:spPr bwMode="auto">
          <a:xfrm>
            <a:off x="857224" y="3857629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  <a:defRPr/>
            </a:pP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formly </a:t>
            </a:r>
            <a:r>
              <a:rPr lang="en-US" altLang="ko-KR" sz="1800" b="1" kern="0" dirty="0" smtClean="0">
                <a:solidFill>
                  <a:schemeClr val="tx1"/>
                </a:solidFill>
                <a:latin typeface="+mn-lt"/>
              </a:rPr>
              <a:t>Asymptotically </a:t>
            </a: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ble </a:t>
            </a:r>
            <a:r>
              <a:rPr kumimoji="1" lang="en-US" altLang="ko-K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.s.L</a:t>
            </a: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pSp>
        <p:nvGrpSpPr>
          <p:cNvPr id="2" name="그룹 49"/>
          <p:cNvGrpSpPr/>
          <p:nvPr/>
        </p:nvGrpSpPr>
        <p:grpSpPr>
          <a:xfrm>
            <a:off x="1190609" y="1928802"/>
            <a:ext cx="5667407" cy="1947873"/>
            <a:chOff x="1190609" y="1928802"/>
            <a:chExt cx="5667407" cy="1947873"/>
          </a:xfrm>
        </p:grpSpPr>
        <p:cxnSp>
          <p:nvCxnSpPr>
            <p:cNvPr id="11" name="직선 화살표 연결선 10"/>
            <p:cNvCxnSpPr/>
            <p:nvPr/>
          </p:nvCxnSpPr>
          <p:spPr bwMode="auto">
            <a:xfrm rot="5400000" flipH="1" flipV="1">
              <a:off x="1553029" y="2816126"/>
              <a:ext cx="1465909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직선 화살표 연결선 12"/>
            <p:cNvCxnSpPr/>
            <p:nvPr/>
          </p:nvCxnSpPr>
          <p:spPr bwMode="auto">
            <a:xfrm>
              <a:off x="2143108" y="3240405"/>
              <a:ext cx="4714908" cy="1715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직선 연결선 14"/>
            <p:cNvCxnSpPr/>
            <p:nvPr/>
          </p:nvCxnSpPr>
          <p:spPr bwMode="auto">
            <a:xfrm>
              <a:off x="2143108" y="3071810"/>
              <a:ext cx="4071966" cy="1715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직선 연결선 15"/>
            <p:cNvCxnSpPr/>
            <p:nvPr/>
          </p:nvCxnSpPr>
          <p:spPr bwMode="auto">
            <a:xfrm>
              <a:off x="2143108" y="2852924"/>
              <a:ext cx="4071966" cy="17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직선 연결선 17"/>
            <p:cNvCxnSpPr/>
            <p:nvPr/>
          </p:nvCxnSpPr>
          <p:spPr bwMode="auto">
            <a:xfrm rot="5400000">
              <a:off x="2344562" y="289328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자유형 22"/>
            <p:cNvSpPr/>
            <p:nvPr/>
          </p:nvSpPr>
          <p:spPr bwMode="auto">
            <a:xfrm>
              <a:off x="3005143" y="2381441"/>
              <a:ext cx="3281369" cy="658369"/>
            </a:xfrm>
            <a:custGeom>
              <a:avLst/>
              <a:gdLst>
                <a:gd name="connsiteX0" fmla="*/ 0 w 4248150"/>
                <a:gd name="connsiteY0" fmla="*/ 342900 h 609600"/>
                <a:gd name="connsiteX1" fmla="*/ 104775 w 4248150"/>
                <a:gd name="connsiteY1" fmla="*/ 314325 h 609600"/>
                <a:gd name="connsiteX2" fmla="*/ 133350 w 4248150"/>
                <a:gd name="connsiteY2" fmla="*/ 295275 h 609600"/>
                <a:gd name="connsiteX3" fmla="*/ 247650 w 4248150"/>
                <a:gd name="connsiteY3" fmla="*/ 238125 h 609600"/>
                <a:gd name="connsiteX4" fmla="*/ 276225 w 4248150"/>
                <a:gd name="connsiteY4" fmla="*/ 219075 h 609600"/>
                <a:gd name="connsiteX5" fmla="*/ 304800 w 4248150"/>
                <a:gd name="connsiteY5" fmla="*/ 180975 h 609600"/>
                <a:gd name="connsiteX6" fmla="*/ 333375 w 4248150"/>
                <a:gd name="connsiteY6" fmla="*/ 171450 h 609600"/>
                <a:gd name="connsiteX7" fmla="*/ 361950 w 4248150"/>
                <a:gd name="connsiteY7" fmla="*/ 152400 h 609600"/>
                <a:gd name="connsiteX8" fmla="*/ 419100 w 4248150"/>
                <a:gd name="connsiteY8" fmla="*/ 133350 h 609600"/>
                <a:gd name="connsiteX9" fmla="*/ 447675 w 4248150"/>
                <a:gd name="connsiteY9" fmla="*/ 114300 h 609600"/>
                <a:gd name="connsiteX10" fmla="*/ 504825 w 4248150"/>
                <a:gd name="connsiteY10" fmla="*/ 95250 h 609600"/>
                <a:gd name="connsiteX11" fmla="*/ 638175 w 4248150"/>
                <a:gd name="connsiteY11" fmla="*/ 104775 h 609600"/>
                <a:gd name="connsiteX12" fmla="*/ 723900 w 4248150"/>
                <a:gd name="connsiteY12" fmla="*/ 142875 h 609600"/>
                <a:gd name="connsiteX13" fmla="*/ 781050 w 4248150"/>
                <a:gd name="connsiteY13" fmla="*/ 161925 h 609600"/>
                <a:gd name="connsiteX14" fmla="*/ 838200 w 4248150"/>
                <a:gd name="connsiteY14" fmla="*/ 200025 h 609600"/>
                <a:gd name="connsiteX15" fmla="*/ 866775 w 4248150"/>
                <a:gd name="connsiteY15" fmla="*/ 219075 h 609600"/>
                <a:gd name="connsiteX16" fmla="*/ 885825 w 4248150"/>
                <a:gd name="connsiteY16" fmla="*/ 247650 h 609600"/>
                <a:gd name="connsiteX17" fmla="*/ 942975 w 4248150"/>
                <a:gd name="connsiteY17" fmla="*/ 285750 h 609600"/>
                <a:gd name="connsiteX18" fmla="*/ 962025 w 4248150"/>
                <a:gd name="connsiteY18" fmla="*/ 314325 h 609600"/>
                <a:gd name="connsiteX19" fmla="*/ 1104900 w 4248150"/>
                <a:gd name="connsiteY19" fmla="*/ 323850 h 609600"/>
                <a:gd name="connsiteX20" fmla="*/ 1238250 w 4248150"/>
                <a:gd name="connsiteY20" fmla="*/ 285750 h 609600"/>
                <a:gd name="connsiteX21" fmla="*/ 1352550 w 4248150"/>
                <a:gd name="connsiteY21" fmla="*/ 209550 h 609600"/>
                <a:gd name="connsiteX22" fmla="*/ 1381125 w 4248150"/>
                <a:gd name="connsiteY22" fmla="*/ 190500 h 609600"/>
                <a:gd name="connsiteX23" fmla="*/ 1466850 w 4248150"/>
                <a:gd name="connsiteY23" fmla="*/ 114300 h 609600"/>
                <a:gd name="connsiteX24" fmla="*/ 1485900 w 4248150"/>
                <a:gd name="connsiteY24" fmla="*/ 85725 h 609600"/>
                <a:gd name="connsiteX25" fmla="*/ 1543050 w 4248150"/>
                <a:gd name="connsiteY25" fmla="*/ 38100 h 609600"/>
                <a:gd name="connsiteX26" fmla="*/ 1600200 w 4248150"/>
                <a:gd name="connsiteY26" fmla="*/ 19050 h 609600"/>
                <a:gd name="connsiteX27" fmla="*/ 1628775 w 4248150"/>
                <a:gd name="connsiteY27" fmla="*/ 9525 h 609600"/>
                <a:gd name="connsiteX28" fmla="*/ 1781175 w 4248150"/>
                <a:gd name="connsiteY28" fmla="*/ 38100 h 609600"/>
                <a:gd name="connsiteX29" fmla="*/ 1809750 w 4248150"/>
                <a:gd name="connsiteY29" fmla="*/ 47625 h 609600"/>
                <a:gd name="connsiteX30" fmla="*/ 1838325 w 4248150"/>
                <a:gd name="connsiteY30" fmla="*/ 57150 h 609600"/>
                <a:gd name="connsiteX31" fmla="*/ 1895475 w 4248150"/>
                <a:gd name="connsiteY31" fmla="*/ 95250 h 609600"/>
                <a:gd name="connsiteX32" fmla="*/ 1924050 w 4248150"/>
                <a:gd name="connsiteY32" fmla="*/ 104775 h 609600"/>
                <a:gd name="connsiteX33" fmla="*/ 1952625 w 4248150"/>
                <a:gd name="connsiteY33" fmla="*/ 123825 h 609600"/>
                <a:gd name="connsiteX34" fmla="*/ 2009775 w 4248150"/>
                <a:gd name="connsiteY34" fmla="*/ 142875 h 609600"/>
                <a:gd name="connsiteX35" fmla="*/ 2066925 w 4248150"/>
                <a:gd name="connsiteY35" fmla="*/ 180975 h 609600"/>
                <a:gd name="connsiteX36" fmla="*/ 2095500 w 4248150"/>
                <a:gd name="connsiteY36" fmla="*/ 200025 h 609600"/>
                <a:gd name="connsiteX37" fmla="*/ 2152650 w 4248150"/>
                <a:gd name="connsiteY37" fmla="*/ 247650 h 609600"/>
                <a:gd name="connsiteX38" fmla="*/ 2171700 w 4248150"/>
                <a:gd name="connsiteY38" fmla="*/ 276225 h 609600"/>
                <a:gd name="connsiteX39" fmla="*/ 2228850 w 4248150"/>
                <a:gd name="connsiteY39" fmla="*/ 314325 h 609600"/>
                <a:gd name="connsiteX40" fmla="*/ 2276475 w 4248150"/>
                <a:gd name="connsiteY40" fmla="*/ 352425 h 609600"/>
                <a:gd name="connsiteX41" fmla="*/ 2305050 w 4248150"/>
                <a:gd name="connsiteY41" fmla="*/ 381000 h 609600"/>
                <a:gd name="connsiteX42" fmla="*/ 2333625 w 4248150"/>
                <a:gd name="connsiteY42" fmla="*/ 390525 h 609600"/>
                <a:gd name="connsiteX43" fmla="*/ 2390775 w 4248150"/>
                <a:gd name="connsiteY43" fmla="*/ 428625 h 609600"/>
                <a:gd name="connsiteX44" fmla="*/ 2438400 w 4248150"/>
                <a:gd name="connsiteY44" fmla="*/ 476250 h 609600"/>
                <a:gd name="connsiteX45" fmla="*/ 2524125 w 4248150"/>
                <a:gd name="connsiteY45" fmla="*/ 542925 h 609600"/>
                <a:gd name="connsiteX46" fmla="*/ 2552700 w 4248150"/>
                <a:gd name="connsiteY46" fmla="*/ 561975 h 609600"/>
                <a:gd name="connsiteX47" fmla="*/ 2581275 w 4248150"/>
                <a:gd name="connsiteY47" fmla="*/ 581025 h 609600"/>
                <a:gd name="connsiteX48" fmla="*/ 2638425 w 4248150"/>
                <a:gd name="connsiteY48" fmla="*/ 600075 h 609600"/>
                <a:gd name="connsiteX49" fmla="*/ 2667000 w 4248150"/>
                <a:gd name="connsiteY49" fmla="*/ 609600 h 609600"/>
                <a:gd name="connsiteX50" fmla="*/ 2828925 w 4248150"/>
                <a:gd name="connsiteY50" fmla="*/ 600075 h 609600"/>
                <a:gd name="connsiteX51" fmla="*/ 2857500 w 4248150"/>
                <a:gd name="connsiteY51" fmla="*/ 590550 h 609600"/>
                <a:gd name="connsiteX52" fmla="*/ 2895600 w 4248150"/>
                <a:gd name="connsiteY52" fmla="*/ 581025 h 609600"/>
                <a:gd name="connsiteX53" fmla="*/ 2924175 w 4248150"/>
                <a:gd name="connsiteY53" fmla="*/ 561975 h 609600"/>
                <a:gd name="connsiteX54" fmla="*/ 2962275 w 4248150"/>
                <a:gd name="connsiteY54" fmla="*/ 542925 h 609600"/>
                <a:gd name="connsiteX55" fmla="*/ 3019425 w 4248150"/>
                <a:gd name="connsiteY55" fmla="*/ 485775 h 609600"/>
                <a:gd name="connsiteX56" fmla="*/ 3048000 w 4248150"/>
                <a:gd name="connsiteY56" fmla="*/ 466725 h 609600"/>
                <a:gd name="connsiteX57" fmla="*/ 3086100 w 4248150"/>
                <a:gd name="connsiteY57" fmla="*/ 409575 h 609600"/>
                <a:gd name="connsiteX58" fmla="*/ 3114675 w 4248150"/>
                <a:gd name="connsiteY58" fmla="*/ 342900 h 609600"/>
                <a:gd name="connsiteX59" fmla="*/ 3143250 w 4248150"/>
                <a:gd name="connsiteY59" fmla="*/ 304800 h 609600"/>
                <a:gd name="connsiteX60" fmla="*/ 3152775 w 4248150"/>
                <a:gd name="connsiteY60" fmla="*/ 276225 h 609600"/>
                <a:gd name="connsiteX61" fmla="*/ 3200400 w 4248150"/>
                <a:gd name="connsiteY61" fmla="*/ 209550 h 609600"/>
                <a:gd name="connsiteX62" fmla="*/ 3238500 w 4248150"/>
                <a:gd name="connsiteY62" fmla="*/ 152400 h 609600"/>
                <a:gd name="connsiteX63" fmla="*/ 3248025 w 4248150"/>
                <a:gd name="connsiteY63" fmla="*/ 123825 h 609600"/>
                <a:gd name="connsiteX64" fmla="*/ 3295650 w 4248150"/>
                <a:gd name="connsiteY64" fmla="*/ 76200 h 609600"/>
                <a:gd name="connsiteX65" fmla="*/ 3314700 w 4248150"/>
                <a:gd name="connsiteY65" fmla="*/ 47625 h 609600"/>
                <a:gd name="connsiteX66" fmla="*/ 3400425 w 4248150"/>
                <a:gd name="connsiteY66" fmla="*/ 0 h 609600"/>
                <a:gd name="connsiteX67" fmla="*/ 3562350 w 4248150"/>
                <a:gd name="connsiteY67" fmla="*/ 28575 h 609600"/>
                <a:gd name="connsiteX68" fmla="*/ 3590925 w 4248150"/>
                <a:gd name="connsiteY68" fmla="*/ 47625 h 609600"/>
                <a:gd name="connsiteX69" fmla="*/ 3629025 w 4248150"/>
                <a:gd name="connsiteY69" fmla="*/ 66675 h 609600"/>
                <a:gd name="connsiteX70" fmla="*/ 3657600 w 4248150"/>
                <a:gd name="connsiteY70" fmla="*/ 95250 h 609600"/>
                <a:gd name="connsiteX71" fmla="*/ 3686175 w 4248150"/>
                <a:gd name="connsiteY71" fmla="*/ 114300 h 609600"/>
                <a:gd name="connsiteX72" fmla="*/ 3724275 w 4248150"/>
                <a:gd name="connsiteY72" fmla="*/ 142875 h 609600"/>
                <a:gd name="connsiteX73" fmla="*/ 3752850 w 4248150"/>
                <a:gd name="connsiteY73" fmla="*/ 161925 h 609600"/>
                <a:gd name="connsiteX74" fmla="*/ 3810000 w 4248150"/>
                <a:gd name="connsiteY74" fmla="*/ 219075 h 609600"/>
                <a:gd name="connsiteX75" fmla="*/ 3838575 w 4248150"/>
                <a:gd name="connsiteY75" fmla="*/ 247650 h 609600"/>
                <a:gd name="connsiteX76" fmla="*/ 3895725 w 4248150"/>
                <a:gd name="connsiteY76" fmla="*/ 285750 h 609600"/>
                <a:gd name="connsiteX77" fmla="*/ 3924300 w 4248150"/>
                <a:gd name="connsiteY77" fmla="*/ 314325 h 609600"/>
                <a:gd name="connsiteX78" fmla="*/ 3952875 w 4248150"/>
                <a:gd name="connsiteY78" fmla="*/ 323850 h 609600"/>
                <a:gd name="connsiteX79" fmla="*/ 4010025 w 4248150"/>
                <a:gd name="connsiteY79" fmla="*/ 361950 h 609600"/>
                <a:gd name="connsiteX80" fmla="*/ 4114800 w 4248150"/>
                <a:gd name="connsiteY80" fmla="*/ 390525 h 609600"/>
                <a:gd name="connsiteX81" fmla="*/ 4152900 w 4248150"/>
                <a:gd name="connsiteY81" fmla="*/ 400050 h 609600"/>
                <a:gd name="connsiteX82" fmla="*/ 4210050 w 4248150"/>
                <a:gd name="connsiteY82" fmla="*/ 409575 h 609600"/>
                <a:gd name="connsiteX83" fmla="*/ 4248150 w 4248150"/>
                <a:gd name="connsiteY83" fmla="*/ 419100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4248150" h="609600">
                  <a:moveTo>
                    <a:pt x="0" y="342900"/>
                  </a:moveTo>
                  <a:cubicBezTo>
                    <a:pt x="25560" y="337788"/>
                    <a:pt x="84058" y="328136"/>
                    <a:pt x="104775" y="314325"/>
                  </a:cubicBezTo>
                  <a:cubicBezTo>
                    <a:pt x="114300" y="307975"/>
                    <a:pt x="122889" y="299924"/>
                    <a:pt x="133350" y="295275"/>
                  </a:cubicBezTo>
                  <a:cubicBezTo>
                    <a:pt x="251656" y="242695"/>
                    <a:pt x="128829" y="317339"/>
                    <a:pt x="247650" y="238125"/>
                  </a:cubicBezTo>
                  <a:cubicBezTo>
                    <a:pt x="257175" y="231775"/>
                    <a:pt x="269356" y="228233"/>
                    <a:pt x="276225" y="219075"/>
                  </a:cubicBezTo>
                  <a:cubicBezTo>
                    <a:pt x="285750" y="206375"/>
                    <a:pt x="292604" y="191138"/>
                    <a:pt x="304800" y="180975"/>
                  </a:cubicBezTo>
                  <a:cubicBezTo>
                    <a:pt x="312513" y="174547"/>
                    <a:pt x="324395" y="175940"/>
                    <a:pt x="333375" y="171450"/>
                  </a:cubicBezTo>
                  <a:cubicBezTo>
                    <a:pt x="343614" y="166330"/>
                    <a:pt x="351489" y="157049"/>
                    <a:pt x="361950" y="152400"/>
                  </a:cubicBezTo>
                  <a:cubicBezTo>
                    <a:pt x="380300" y="144245"/>
                    <a:pt x="402392" y="144489"/>
                    <a:pt x="419100" y="133350"/>
                  </a:cubicBezTo>
                  <a:cubicBezTo>
                    <a:pt x="428625" y="127000"/>
                    <a:pt x="437214" y="118949"/>
                    <a:pt x="447675" y="114300"/>
                  </a:cubicBezTo>
                  <a:cubicBezTo>
                    <a:pt x="466025" y="106145"/>
                    <a:pt x="504825" y="95250"/>
                    <a:pt x="504825" y="95250"/>
                  </a:cubicBezTo>
                  <a:cubicBezTo>
                    <a:pt x="549275" y="98425"/>
                    <a:pt x="594105" y="98164"/>
                    <a:pt x="638175" y="104775"/>
                  </a:cubicBezTo>
                  <a:cubicBezTo>
                    <a:pt x="723788" y="117617"/>
                    <a:pt x="668582" y="118289"/>
                    <a:pt x="723900" y="142875"/>
                  </a:cubicBezTo>
                  <a:cubicBezTo>
                    <a:pt x="742250" y="151030"/>
                    <a:pt x="764342" y="150786"/>
                    <a:pt x="781050" y="161925"/>
                  </a:cubicBezTo>
                  <a:lnTo>
                    <a:pt x="838200" y="200025"/>
                  </a:lnTo>
                  <a:lnTo>
                    <a:pt x="866775" y="219075"/>
                  </a:lnTo>
                  <a:cubicBezTo>
                    <a:pt x="873125" y="228600"/>
                    <a:pt x="877210" y="240112"/>
                    <a:pt x="885825" y="247650"/>
                  </a:cubicBezTo>
                  <a:cubicBezTo>
                    <a:pt x="903055" y="262727"/>
                    <a:pt x="942975" y="285750"/>
                    <a:pt x="942975" y="285750"/>
                  </a:cubicBezTo>
                  <a:cubicBezTo>
                    <a:pt x="949325" y="295275"/>
                    <a:pt x="953930" y="306230"/>
                    <a:pt x="962025" y="314325"/>
                  </a:cubicBezTo>
                  <a:cubicBezTo>
                    <a:pt x="1003831" y="356131"/>
                    <a:pt x="1041245" y="329155"/>
                    <a:pt x="1104900" y="323850"/>
                  </a:cubicBezTo>
                  <a:cubicBezTo>
                    <a:pt x="1115061" y="321310"/>
                    <a:pt x="1221852" y="296682"/>
                    <a:pt x="1238250" y="285750"/>
                  </a:cubicBezTo>
                  <a:lnTo>
                    <a:pt x="1352550" y="209550"/>
                  </a:lnTo>
                  <a:cubicBezTo>
                    <a:pt x="1362075" y="203200"/>
                    <a:pt x="1373030" y="198595"/>
                    <a:pt x="1381125" y="190500"/>
                  </a:cubicBezTo>
                  <a:cubicBezTo>
                    <a:pt x="1446370" y="125255"/>
                    <a:pt x="1415859" y="148294"/>
                    <a:pt x="1466850" y="114300"/>
                  </a:cubicBezTo>
                  <a:cubicBezTo>
                    <a:pt x="1473200" y="104775"/>
                    <a:pt x="1478571" y="94519"/>
                    <a:pt x="1485900" y="85725"/>
                  </a:cubicBezTo>
                  <a:cubicBezTo>
                    <a:pt x="1499095" y="69891"/>
                    <a:pt x="1523217" y="46915"/>
                    <a:pt x="1543050" y="38100"/>
                  </a:cubicBezTo>
                  <a:cubicBezTo>
                    <a:pt x="1561400" y="29945"/>
                    <a:pt x="1581150" y="25400"/>
                    <a:pt x="1600200" y="19050"/>
                  </a:cubicBezTo>
                  <a:lnTo>
                    <a:pt x="1628775" y="9525"/>
                  </a:lnTo>
                  <a:cubicBezTo>
                    <a:pt x="1744006" y="21048"/>
                    <a:pt x="1693754" y="8960"/>
                    <a:pt x="1781175" y="38100"/>
                  </a:cubicBezTo>
                  <a:lnTo>
                    <a:pt x="1809750" y="47625"/>
                  </a:lnTo>
                  <a:cubicBezTo>
                    <a:pt x="1819275" y="50800"/>
                    <a:pt x="1829971" y="51581"/>
                    <a:pt x="1838325" y="57150"/>
                  </a:cubicBezTo>
                  <a:cubicBezTo>
                    <a:pt x="1857375" y="69850"/>
                    <a:pt x="1873755" y="88010"/>
                    <a:pt x="1895475" y="95250"/>
                  </a:cubicBezTo>
                  <a:cubicBezTo>
                    <a:pt x="1905000" y="98425"/>
                    <a:pt x="1915070" y="100285"/>
                    <a:pt x="1924050" y="104775"/>
                  </a:cubicBezTo>
                  <a:cubicBezTo>
                    <a:pt x="1934289" y="109895"/>
                    <a:pt x="1942164" y="119176"/>
                    <a:pt x="1952625" y="123825"/>
                  </a:cubicBezTo>
                  <a:cubicBezTo>
                    <a:pt x="1970975" y="131980"/>
                    <a:pt x="1993067" y="131736"/>
                    <a:pt x="2009775" y="142875"/>
                  </a:cubicBezTo>
                  <a:lnTo>
                    <a:pt x="2066925" y="180975"/>
                  </a:lnTo>
                  <a:cubicBezTo>
                    <a:pt x="2076450" y="187325"/>
                    <a:pt x="2087405" y="191930"/>
                    <a:pt x="2095500" y="200025"/>
                  </a:cubicBezTo>
                  <a:cubicBezTo>
                    <a:pt x="2132170" y="236695"/>
                    <a:pt x="2112867" y="221128"/>
                    <a:pt x="2152650" y="247650"/>
                  </a:cubicBezTo>
                  <a:cubicBezTo>
                    <a:pt x="2159000" y="257175"/>
                    <a:pt x="2163085" y="268687"/>
                    <a:pt x="2171700" y="276225"/>
                  </a:cubicBezTo>
                  <a:cubicBezTo>
                    <a:pt x="2188930" y="291302"/>
                    <a:pt x="2228850" y="314325"/>
                    <a:pt x="2228850" y="314325"/>
                  </a:cubicBezTo>
                  <a:cubicBezTo>
                    <a:pt x="2271455" y="378232"/>
                    <a:pt x="2221266" y="315619"/>
                    <a:pt x="2276475" y="352425"/>
                  </a:cubicBezTo>
                  <a:cubicBezTo>
                    <a:pt x="2287683" y="359897"/>
                    <a:pt x="2293842" y="373528"/>
                    <a:pt x="2305050" y="381000"/>
                  </a:cubicBezTo>
                  <a:cubicBezTo>
                    <a:pt x="2313404" y="386569"/>
                    <a:pt x="2324848" y="385649"/>
                    <a:pt x="2333625" y="390525"/>
                  </a:cubicBezTo>
                  <a:cubicBezTo>
                    <a:pt x="2353639" y="401644"/>
                    <a:pt x="2390775" y="428625"/>
                    <a:pt x="2390775" y="428625"/>
                  </a:cubicBezTo>
                  <a:cubicBezTo>
                    <a:pt x="2425700" y="481012"/>
                    <a:pt x="2390775" y="436562"/>
                    <a:pt x="2438400" y="476250"/>
                  </a:cubicBezTo>
                  <a:cubicBezTo>
                    <a:pt x="2527929" y="550857"/>
                    <a:pt x="2379682" y="446630"/>
                    <a:pt x="2524125" y="542925"/>
                  </a:cubicBezTo>
                  <a:lnTo>
                    <a:pt x="2552700" y="561975"/>
                  </a:lnTo>
                  <a:cubicBezTo>
                    <a:pt x="2562225" y="568325"/>
                    <a:pt x="2570415" y="577405"/>
                    <a:pt x="2581275" y="581025"/>
                  </a:cubicBezTo>
                  <a:lnTo>
                    <a:pt x="2638425" y="600075"/>
                  </a:lnTo>
                  <a:lnTo>
                    <a:pt x="2667000" y="609600"/>
                  </a:lnTo>
                  <a:cubicBezTo>
                    <a:pt x="2720975" y="606425"/>
                    <a:pt x="2775125" y="605455"/>
                    <a:pt x="2828925" y="600075"/>
                  </a:cubicBezTo>
                  <a:cubicBezTo>
                    <a:pt x="2838915" y="599076"/>
                    <a:pt x="2847846" y="593308"/>
                    <a:pt x="2857500" y="590550"/>
                  </a:cubicBezTo>
                  <a:cubicBezTo>
                    <a:pt x="2870087" y="586954"/>
                    <a:pt x="2882900" y="584200"/>
                    <a:pt x="2895600" y="581025"/>
                  </a:cubicBezTo>
                  <a:cubicBezTo>
                    <a:pt x="2905125" y="574675"/>
                    <a:pt x="2914236" y="567655"/>
                    <a:pt x="2924175" y="561975"/>
                  </a:cubicBezTo>
                  <a:cubicBezTo>
                    <a:pt x="2936503" y="554930"/>
                    <a:pt x="2951187" y="551795"/>
                    <a:pt x="2962275" y="542925"/>
                  </a:cubicBezTo>
                  <a:cubicBezTo>
                    <a:pt x="2983312" y="526095"/>
                    <a:pt x="2997009" y="500719"/>
                    <a:pt x="3019425" y="485775"/>
                  </a:cubicBezTo>
                  <a:lnTo>
                    <a:pt x="3048000" y="466725"/>
                  </a:lnTo>
                  <a:cubicBezTo>
                    <a:pt x="3060700" y="447675"/>
                    <a:pt x="3078860" y="431295"/>
                    <a:pt x="3086100" y="409575"/>
                  </a:cubicBezTo>
                  <a:cubicBezTo>
                    <a:pt x="3095359" y="381797"/>
                    <a:pt x="3097861" y="369803"/>
                    <a:pt x="3114675" y="342900"/>
                  </a:cubicBezTo>
                  <a:cubicBezTo>
                    <a:pt x="3123089" y="329438"/>
                    <a:pt x="3133725" y="317500"/>
                    <a:pt x="3143250" y="304800"/>
                  </a:cubicBezTo>
                  <a:cubicBezTo>
                    <a:pt x="3146425" y="295275"/>
                    <a:pt x="3148285" y="285205"/>
                    <a:pt x="3152775" y="276225"/>
                  </a:cubicBezTo>
                  <a:cubicBezTo>
                    <a:pt x="3159739" y="262297"/>
                    <a:pt x="3193928" y="218179"/>
                    <a:pt x="3200400" y="209550"/>
                  </a:cubicBezTo>
                  <a:cubicBezTo>
                    <a:pt x="3223048" y="141606"/>
                    <a:pt x="3190934" y="223749"/>
                    <a:pt x="3238500" y="152400"/>
                  </a:cubicBezTo>
                  <a:cubicBezTo>
                    <a:pt x="3244069" y="144046"/>
                    <a:pt x="3243535" y="132805"/>
                    <a:pt x="3248025" y="123825"/>
                  </a:cubicBezTo>
                  <a:cubicBezTo>
                    <a:pt x="3263900" y="92075"/>
                    <a:pt x="3267075" y="95250"/>
                    <a:pt x="3295650" y="76200"/>
                  </a:cubicBezTo>
                  <a:cubicBezTo>
                    <a:pt x="3302000" y="66675"/>
                    <a:pt x="3306085" y="55163"/>
                    <a:pt x="3314700" y="47625"/>
                  </a:cubicBezTo>
                  <a:cubicBezTo>
                    <a:pt x="3355010" y="12354"/>
                    <a:pt x="3361178" y="13082"/>
                    <a:pt x="3400425" y="0"/>
                  </a:cubicBezTo>
                  <a:cubicBezTo>
                    <a:pt x="3433776" y="3032"/>
                    <a:pt x="3524279" y="3194"/>
                    <a:pt x="3562350" y="28575"/>
                  </a:cubicBezTo>
                  <a:cubicBezTo>
                    <a:pt x="3571875" y="34925"/>
                    <a:pt x="3580986" y="41945"/>
                    <a:pt x="3590925" y="47625"/>
                  </a:cubicBezTo>
                  <a:cubicBezTo>
                    <a:pt x="3603253" y="54670"/>
                    <a:pt x="3617471" y="58422"/>
                    <a:pt x="3629025" y="66675"/>
                  </a:cubicBezTo>
                  <a:cubicBezTo>
                    <a:pt x="3639986" y="74505"/>
                    <a:pt x="3647252" y="86626"/>
                    <a:pt x="3657600" y="95250"/>
                  </a:cubicBezTo>
                  <a:cubicBezTo>
                    <a:pt x="3666394" y="102579"/>
                    <a:pt x="3676860" y="107646"/>
                    <a:pt x="3686175" y="114300"/>
                  </a:cubicBezTo>
                  <a:cubicBezTo>
                    <a:pt x="3699093" y="123527"/>
                    <a:pt x="3711357" y="133648"/>
                    <a:pt x="3724275" y="142875"/>
                  </a:cubicBezTo>
                  <a:cubicBezTo>
                    <a:pt x="3733590" y="149529"/>
                    <a:pt x="3744294" y="154320"/>
                    <a:pt x="3752850" y="161925"/>
                  </a:cubicBezTo>
                  <a:cubicBezTo>
                    <a:pt x="3772986" y="179823"/>
                    <a:pt x="3790950" y="200025"/>
                    <a:pt x="3810000" y="219075"/>
                  </a:cubicBezTo>
                  <a:cubicBezTo>
                    <a:pt x="3819525" y="228600"/>
                    <a:pt x="3827367" y="240178"/>
                    <a:pt x="3838575" y="247650"/>
                  </a:cubicBezTo>
                  <a:cubicBezTo>
                    <a:pt x="3857625" y="260350"/>
                    <a:pt x="3879536" y="269561"/>
                    <a:pt x="3895725" y="285750"/>
                  </a:cubicBezTo>
                  <a:cubicBezTo>
                    <a:pt x="3905250" y="295275"/>
                    <a:pt x="3913092" y="306853"/>
                    <a:pt x="3924300" y="314325"/>
                  </a:cubicBezTo>
                  <a:cubicBezTo>
                    <a:pt x="3932654" y="319894"/>
                    <a:pt x="3944098" y="318974"/>
                    <a:pt x="3952875" y="323850"/>
                  </a:cubicBezTo>
                  <a:cubicBezTo>
                    <a:pt x="3972889" y="334969"/>
                    <a:pt x="3988305" y="354710"/>
                    <a:pt x="4010025" y="361950"/>
                  </a:cubicBezTo>
                  <a:cubicBezTo>
                    <a:pt x="4063438" y="379754"/>
                    <a:pt x="4028860" y="369040"/>
                    <a:pt x="4114800" y="390525"/>
                  </a:cubicBezTo>
                  <a:cubicBezTo>
                    <a:pt x="4127500" y="393700"/>
                    <a:pt x="4139987" y="397898"/>
                    <a:pt x="4152900" y="400050"/>
                  </a:cubicBezTo>
                  <a:cubicBezTo>
                    <a:pt x="4171950" y="403225"/>
                    <a:pt x="4191112" y="405787"/>
                    <a:pt x="4210050" y="409575"/>
                  </a:cubicBezTo>
                  <a:cubicBezTo>
                    <a:pt x="4222887" y="412142"/>
                    <a:pt x="4248150" y="419100"/>
                    <a:pt x="4248150" y="4191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graphicFrame>
          <p:nvGraphicFramePr>
            <p:cNvPr id="228357" name="Object 5"/>
            <p:cNvGraphicFramePr>
              <a:graphicFrameLocks noChangeAspect="1"/>
            </p:cNvGraphicFramePr>
            <p:nvPr/>
          </p:nvGraphicFramePr>
          <p:xfrm>
            <a:off x="1919288" y="2979738"/>
            <a:ext cx="239712" cy="271462"/>
          </p:xfrm>
          <a:graphic>
            <a:graphicData uri="http://schemas.openxmlformats.org/presentationml/2006/ole">
              <p:oleObj spid="_x0000_s9218" name="Equation" r:id="rId3" imgW="139680" imgH="164880" progId="Equation.DSMT4">
                <p:embed/>
              </p:oleObj>
            </a:graphicData>
          </a:graphic>
        </p:graphicFrame>
        <p:graphicFrame>
          <p:nvGraphicFramePr>
            <p:cNvPr id="228358" name="Object 6"/>
            <p:cNvGraphicFramePr>
              <a:graphicFrameLocks noChangeAspect="1"/>
            </p:cNvGraphicFramePr>
            <p:nvPr/>
          </p:nvGraphicFramePr>
          <p:xfrm>
            <a:off x="1924033" y="2714620"/>
            <a:ext cx="219075" cy="271463"/>
          </p:xfrm>
          <a:graphic>
            <a:graphicData uri="http://schemas.openxmlformats.org/presentationml/2006/ole">
              <p:oleObj spid="_x0000_s9219" name="Equation" r:id="rId4" imgW="126720" imgH="164880" progId="Equation.DSMT4">
                <p:embed/>
              </p:oleObj>
            </a:graphicData>
          </a:graphic>
        </p:graphicFrame>
        <p:graphicFrame>
          <p:nvGraphicFramePr>
            <p:cNvPr id="228359" name="Object 7"/>
            <p:cNvGraphicFramePr>
              <a:graphicFrameLocks noChangeAspect="1"/>
            </p:cNvGraphicFramePr>
            <p:nvPr/>
          </p:nvGraphicFramePr>
          <p:xfrm>
            <a:off x="2892431" y="3482152"/>
            <a:ext cx="241300" cy="375476"/>
          </p:xfrm>
          <a:graphic>
            <a:graphicData uri="http://schemas.openxmlformats.org/presentationml/2006/ole">
              <p:oleObj spid="_x0000_s9220" name="Equation" r:id="rId5" imgW="139680" imgH="228600" progId="Equation.DSMT4">
                <p:embed/>
              </p:oleObj>
            </a:graphicData>
          </a:graphic>
        </p:graphicFrame>
        <p:graphicFrame>
          <p:nvGraphicFramePr>
            <p:cNvPr id="228360" name="Object 8"/>
            <p:cNvGraphicFramePr>
              <a:graphicFrameLocks noChangeAspect="1"/>
            </p:cNvGraphicFramePr>
            <p:nvPr/>
          </p:nvGraphicFramePr>
          <p:xfrm>
            <a:off x="1190609" y="1928802"/>
            <a:ext cx="1095375" cy="418338"/>
          </p:xfrm>
          <a:graphic>
            <a:graphicData uri="http://schemas.openxmlformats.org/presentationml/2006/ole">
              <p:oleObj spid="_x0000_s9221" name="Equation" r:id="rId6" imgW="634680" imgH="253800" progId="Equation.DSMT4">
                <p:embed/>
              </p:oleObj>
            </a:graphicData>
          </a:graphic>
        </p:graphicFrame>
        <p:sp>
          <p:nvSpPr>
            <p:cNvPr id="42" name="자유형 41"/>
            <p:cNvSpPr/>
            <p:nvPr/>
          </p:nvSpPr>
          <p:spPr bwMode="auto">
            <a:xfrm>
              <a:off x="3019425" y="2924175"/>
              <a:ext cx="3195649" cy="306561"/>
            </a:xfrm>
            <a:custGeom>
              <a:avLst/>
              <a:gdLst>
                <a:gd name="connsiteX0" fmla="*/ 0 w 3486150"/>
                <a:gd name="connsiteY0" fmla="*/ 38100 h 306561"/>
                <a:gd name="connsiteX1" fmla="*/ 38100 w 3486150"/>
                <a:gd name="connsiteY1" fmla="*/ 19050 h 306561"/>
                <a:gd name="connsiteX2" fmla="*/ 95250 w 3486150"/>
                <a:gd name="connsiteY2" fmla="*/ 0 h 306561"/>
                <a:gd name="connsiteX3" fmla="*/ 190500 w 3486150"/>
                <a:gd name="connsiteY3" fmla="*/ 19050 h 306561"/>
                <a:gd name="connsiteX4" fmla="*/ 219075 w 3486150"/>
                <a:gd name="connsiteY4" fmla="*/ 38100 h 306561"/>
                <a:gd name="connsiteX5" fmla="*/ 276225 w 3486150"/>
                <a:gd name="connsiteY5" fmla="*/ 95250 h 306561"/>
                <a:gd name="connsiteX6" fmla="*/ 333375 w 3486150"/>
                <a:gd name="connsiteY6" fmla="*/ 133350 h 306561"/>
                <a:gd name="connsiteX7" fmla="*/ 390525 w 3486150"/>
                <a:gd name="connsiteY7" fmla="*/ 152400 h 306561"/>
                <a:gd name="connsiteX8" fmla="*/ 428625 w 3486150"/>
                <a:gd name="connsiteY8" fmla="*/ 142875 h 306561"/>
                <a:gd name="connsiteX9" fmla="*/ 485775 w 3486150"/>
                <a:gd name="connsiteY9" fmla="*/ 95250 h 306561"/>
                <a:gd name="connsiteX10" fmla="*/ 504825 w 3486150"/>
                <a:gd name="connsiteY10" fmla="*/ 66675 h 306561"/>
                <a:gd name="connsiteX11" fmla="*/ 561975 w 3486150"/>
                <a:gd name="connsiteY11" fmla="*/ 47625 h 306561"/>
                <a:gd name="connsiteX12" fmla="*/ 619125 w 3486150"/>
                <a:gd name="connsiteY12" fmla="*/ 66675 h 306561"/>
                <a:gd name="connsiteX13" fmla="*/ 647700 w 3486150"/>
                <a:gd name="connsiteY13" fmla="*/ 76200 h 306561"/>
                <a:gd name="connsiteX14" fmla="*/ 676275 w 3486150"/>
                <a:gd name="connsiteY14" fmla="*/ 95250 h 306561"/>
                <a:gd name="connsiteX15" fmla="*/ 704850 w 3486150"/>
                <a:gd name="connsiteY15" fmla="*/ 104775 h 306561"/>
                <a:gd name="connsiteX16" fmla="*/ 762000 w 3486150"/>
                <a:gd name="connsiteY16" fmla="*/ 142875 h 306561"/>
                <a:gd name="connsiteX17" fmla="*/ 809625 w 3486150"/>
                <a:gd name="connsiteY17" fmla="*/ 190500 h 306561"/>
                <a:gd name="connsiteX18" fmla="*/ 866775 w 3486150"/>
                <a:gd name="connsiteY18" fmla="*/ 209550 h 306561"/>
                <a:gd name="connsiteX19" fmla="*/ 933450 w 3486150"/>
                <a:gd name="connsiteY19" fmla="*/ 200025 h 306561"/>
                <a:gd name="connsiteX20" fmla="*/ 1028700 w 3486150"/>
                <a:gd name="connsiteY20" fmla="*/ 171450 h 306561"/>
                <a:gd name="connsiteX21" fmla="*/ 1057275 w 3486150"/>
                <a:gd name="connsiteY21" fmla="*/ 161925 h 306561"/>
                <a:gd name="connsiteX22" fmla="*/ 1085850 w 3486150"/>
                <a:gd name="connsiteY22" fmla="*/ 142875 h 306561"/>
                <a:gd name="connsiteX23" fmla="*/ 1171575 w 3486150"/>
                <a:gd name="connsiteY23" fmla="*/ 104775 h 306561"/>
                <a:gd name="connsiteX24" fmla="*/ 1228725 w 3486150"/>
                <a:gd name="connsiteY24" fmla="*/ 123825 h 306561"/>
                <a:gd name="connsiteX25" fmla="*/ 1266825 w 3486150"/>
                <a:gd name="connsiteY25" fmla="*/ 133350 h 306561"/>
                <a:gd name="connsiteX26" fmla="*/ 1323975 w 3486150"/>
                <a:gd name="connsiteY26" fmla="*/ 152400 h 306561"/>
                <a:gd name="connsiteX27" fmla="*/ 1352550 w 3486150"/>
                <a:gd name="connsiteY27" fmla="*/ 161925 h 306561"/>
                <a:gd name="connsiteX28" fmla="*/ 1409700 w 3486150"/>
                <a:gd name="connsiteY28" fmla="*/ 190500 h 306561"/>
                <a:gd name="connsiteX29" fmla="*/ 1438275 w 3486150"/>
                <a:gd name="connsiteY29" fmla="*/ 209550 h 306561"/>
                <a:gd name="connsiteX30" fmla="*/ 1524000 w 3486150"/>
                <a:gd name="connsiteY30" fmla="*/ 238125 h 306561"/>
                <a:gd name="connsiteX31" fmla="*/ 1552575 w 3486150"/>
                <a:gd name="connsiteY31" fmla="*/ 247650 h 306561"/>
                <a:gd name="connsiteX32" fmla="*/ 1695450 w 3486150"/>
                <a:gd name="connsiteY32" fmla="*/ 200025 h 306561"/>
                <a:gd name="connsiteX33" fmla="*/ 1724025 w 3486150"/>
                <a:gd name="connsiteY33" fmla="*/ 190500 h 306561"/>
                <a:gd name="connsiteX34" fmla="*/ 1752600 w 3486150"/>
                <a:gd name="connsiteY34" fmla="*/ 180975 h 306561"/>
                <a:gd name="connsiteX35" fmla="*/ 1876425 w 3486150"/>
                <a:gd name="connsiteY35" fmla="*/ 209550 h 306561"/>
                <a:gd name="connsiteX36" fmla="*/ 1933575 w 3486150"/>
                <a:gd name="connsiteY36" fmla="*/ 228600 h 306561"/>
                <a:gd name="connsiteX37" fmla="*/ 1990725 w 3486150"/>
                <a:gd name="connsiteY37" fmla="*/ 266700 h 306561"/>
                <a:gd name="connsiteX38" fmla="*/ 2095500 w 3486150"/>
                <a:gd name="connsiteY38" fmla="*/ 238125 h 306561"/>
                <a:gd name="connsiteX39" fmla="*/ 2124075 w 3486150"/>
                <a:gd name="connsiteY39" fmla="*/ 228600 h 306561"/>
                <a:gd name="connsiteX40" fmla="*/ 2152650 w 3486150"/>
                <a:gd name="connsiteY40" fmla="*/ 209550 h 306561"/>
                <a:gd name="connsiteX41" fmla="*/ 2266950 w 3486150"/>
                <a:gd name="connsiteY41" fmla="*/ 228600 h 306561"/>
                <a:gd name="connsiteX42" fmla="*/ 2295525 w 3486150"/>
                <a:gd name="connsiteY42" fmla="*/ 247650 h 306561"/>
                <a:gd name="connsiteX43" fmla="*/ 2352675 w 3486150"/>
                <a:gd name="connsiteY43" fmla="*/ 266700 h 306561"/>
                <a:gd name="connsiteX44" fmla="*/ 2381250 w 3486150"/>
                <a:gd name="connsiteY44" fmla="*/ 276225 h 306561"/>
                <a:gd name="connsiteX45" fmla="*/ 2428875 w 3486150"/>
                <a:gd name="connsiteY45" fmla="*/ 266700 h 306561"/>
                <a:gd name="connsiteX46" fmla="*/ 2457450 w 3486150"/>
                <a:gd name="connsiteY46" fmla="*/ 257175 h 306561"/>
                <a:gd name="connsiteX47" fmla="*/ 2524125 w 3486150"/>
                <a:gd name="connsiteY47" fmla="*/ 266700 h 306561"/>
                <a:gd name="connsiteX48" fmla="*/ 2552700 w 3486150"/>
                <a:gd name="connsiteY48" fmla="*/ 276225 h 306561"/>
                <a:gd name="connsiteX49" fmla="*/ 2628900 w 3486150"/>
                <a:gd name="connsiteY49" fmla="*/ 295275 h 306561"/>
                <a:gd name="connsiteX50" fmla="*/ 2686050 w 3486150"/>
                <a:gd name="connsiteY50" fmla="*/ 276225 h 306561"/>
                <a:gd name="connsiteX51" fmla="*/ 2743200 w 3486150"/>
                <a:gd name="connsiteY51" fmla="*/ 247650 h 306561"/>
                <a:gd name="connsiteX52" fmla="*/ 2809875 w 3486150"/>
                <a:gd name="connsiteY52" fmla="*/ 257175 h 306561"/>
                <a:gd name="connsiteX53" fmla="*/ 2867025 w 3486150"/>
                <a:gd name="connsiteY53" fmla="*/ 276225 h 306561"/>
                <a:gd name="connsiteX54" fmla="*/ 2905125 w 3486150"/>
                <a:gd name="connsiteY54" fmla="*/ 285750 h 306561"/>
                <a:gd name="connsiteX55" fmla="*/ 2990850 w 3486150"/>
                <a:gd name="connsiteY55" fmla="*/ 276225 h 306561"/>
                <a:gd name="connsiteX56" fmla="*/ 3019425 w 3486150"/>
                <a:gd name="connsiteY56" fmla="*/ 266700 h 306561"/>
                <a:gd name="connsiteX57" fmla="*/ 3076575 w 3486150"/>
                <a:gd name="connsiteY57" fmla="*/ 285750 h 306561"/>
                <a:gd name="connsiteX58" fmla="*/ 3133725 w 3486150"/>
                <a:gd name="connsiteY58" fmla="*/ 295275 h 306561"/>
                <a:gd name="connsiteX59" fmla="*/ 3171825 w 3486150"/>
                <a:gd name="connsiteY59" fmla="*/ 285750 h 306561"/>
                <a:gd name="connsiteX60" fmla="*/ 3390900 w 3486150"/>
                <a:gd name="connsiteY60" fmla="*/ 304800 h 306561"/>
                <a:gd name="connsiteX61" fmla="*/ 3486150 w 3486150"/>
                <a:gd name="connsiteY61" fmla="*/ 304800 h 306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486150" h="306561">
                  <a:moveTo>
                    <a:pt x="0" y="38100"/>
                  </a:moveTo>
                  <a:cubicBezTo>
                    <a:pt x="12700" y="31750"/>
                    <a:pt x="24917" y="24323"/>
                    <a:pt x="38100" y="19050"/>
                  </a:cubicBezTo>
                  <a:cubicBezTo>
                    <a:pt x="56744" y="11592"/>
                    <a:pt x="95250" y="0"/>
                    <a:pt x="95250" y="0"/>
                  </a:cubicBezTo>
                  <a:cubicBezTo>
                    <a:pt x="119821" y="3510"/>
                    <a:pt x="163901" y="5750"/>
                    <a:pt x="190500" y="19050"/>
                  </a:cubicBezTo>
                  <a:cubicBezTo>
                    <a:pt x="200739" y="24170"/>
                    <a:pt x="210519" y="30495"/>
                    <a:pt x="219075" y="38100"/>
                  </a:cubicBezTo>
                  <a:cubicBezTo>
                    <a:pt x="239211" y="55998"/>
                    <a:pt x="253809" y="80306"/>
                    <a:pt x="276225" y="95250"/>
                  </a:cubicBezTo>
                  <a:cubicBezTo>
                    <a:pt x="295275" y="107950"/>
                    <a:pt x="311655" y="126110"/>
                    <a:pt x="333375" y="133350"/>
                  </a:cubicBezTo>
                  <a:lnTo>
                    <a:pt x="390525" y="152400"/>
                  </a:lnTo>
                  <a:cubicBezTo>
                    <a:pt x="403225" y="149225"/>
                    <a:pt x="416593" y="148032"/>
                    <a:pt x="428625" y="142875"/>
                  </a:cubicBezTo>
                  <a:cubicBezTo>
                    <a:pt x="448050" y="134550"/>
                    <a:pt x="473061" y="110507"/>
                    <a:pt x="485775" y="95250"/>
                  </a:cubicBezTo>
                  <a:cubicBezTo>
                    <a:pt x="493104" y="86456"/>
                    <a:pt x="495117" y="72742"/>
                    <a:pt x="504825" y="66675"/>
                  </a:cubicBezTo>
                  <a:cubicBezTo>
                    <a:pt x="521853" y="56032"/>
                    <a:pt x="561975" y="47625"/>
                    <a:pt x="561975" y="47625"/>
                  </a:cubicBezTo>
                  <a:lnTo>
                    <a:pt x="619125" y="66675"/>
                  </a:lnTo>
                  <a:cubicBezTo>
                    <a:pt x="628650" y="69850"/>
                    <a:pt x="639346" y="70631"/>
                    <a:pt x="647700" y="76200"/>
                  </a:cubicBezTo>
                  <a:cubicBezTo>
                    <a:pt x="657225" y="82550"/>
                    <a:pt x="666036" y="90130"/>
                    <a:pt x="676275" y="95250"/>
                  </a:cubicBezTo>
                  <a:cubicBezTo>
                    <a:pt x="685255" y="99740"/>
                    <a:pt x="696073" y="99899"/>
                    <a:pt x="704850" y="104775"/>
                  </a:cubicBezTo>
                  <a:cubicBezTo>
                    <a:pt x="724864" y="115894"/>
                    <a:pt x="762000" y="142875"/>
                    <a:pt x="762000" y="142875"/>
                  </a:cubicBezTo>
                  <a:cubicBezTo>
                    <a:pt x="779379" y="168943"/>
                    <a:pt x="779546" y="177132"/>
                    <a:pt x="809625" y="190500"/>
                  </a:cubicBezTo>
                  <a:cubicBezTo>
                    <a:pt x="827975" y="198655"/>
                    <a:pt x="866775" y="209550"/>
                    <a:pt x="866775" y="209550"/>
                  </a:cubicBezTo>
                  <a:cubicBezTo>
                    <a:pt x="889000" y="206375"/>
                    <a:pt x="911361" y="204041"/>
                    <a:pt x="933450" y="200025"/>
                  </a:cubicBezTo>
                  <a:cubicBezTo>
                    <a:pt x="965120" y="194267"/>
                    <a:pt x="998877" y="181391"/>
                    <a:pt x="1028700" y="171450"/>
                  </a:cubicBezTo>
                  <a:cubicBezTo>
                    <a:pt x="1038225" y="168275"/>
                    <a:pt x="1048921" y="167494"/>
                    <a:pt x="1057275" y="161925"/>
                  </a:cubicBezTo>
                  <a:cubicBezTo>
                    <a:pt x="1066800" y="155575"/>
                    <a:pt x="1075389" y="147524"/>
                    <a:pt x="1085850" y="142875"/>
                  </a:cubicBezTo>
                  <a:cubicBezTo>
                    <a:pt x="1187865" y="97535"/>
                    <a:pt x="1106906" y="147888"/>
                    <a:pt x="1171575" y="104775"/>
                  </a:cubicBezTo>
                  <a:cubicBezTo>
                    <a:pt x="1190625" y="111125"/>
                    <a:pt x="1209244" y="118955"/>
                    <a:pt x="1228725" y="123825"/>
                  </a:cubicBezTo>
                  <a:cubicBezTo>
                    <a:pt x="1241425" y="127000"/>
                    <a:pt x="1254286" y="129588"/>
                    <a:pt x="1266825" y="133350"/>
                  </a:cubicBezTo>
                  <a:cubicBezTo>
                    <a:pt x="1286059" y="139120"/>
                    <a:pt x="1304925" y="146050"/>
                    <a:pt x="1323975" y="152400"/>
                  </a:cubicBezTo>
                  <a:cubicBezTo>
                    <a:pt x="1333500" y="155575"/>
                    <a:pt x="1344196" y="156356"/>
                    <a:pt x="1352550" y="161925"/>
                  </a:cubicBezTo>
                  <a:cubicBezTo>
                    <a:pt x="1434442" y="216520"/>
                    <a:pt x="1330830" y="151065"/>
                    <a:pt x="1409700" y="190500"/>
                  </a:cubicBezTo>
                  <a:cubicBezTo>
                    <a:pt x="1419939" y="195620"/>
                    <a:pt x="1427814" y="204901"/>
                    <a:pt x="1438275" y="209550"/>
                  </a:cubicBezTo>
                  <a:lnTo>
                    <a:pt x="1524000" y="238125"/>
                  </a:lnTo>
                  <a:lnTo>
                    <a:pt x="1552575" y="247650"/>
                  </a:lnTo>
                  <a:lnTo>
                    <a:pt x="1695450" y="200025"/>
                  </a:lnTo>
                  <a:lnTo>
                    <a:pt x="1724025" y="190500"/>
                  </a:lnTo>
                  <a:lnTo>
                    <a:pt x="1752600" y="180975"/>
                  </a:lnTo>
                  <a:cubicBezTo>
                    <a:pt x="1790380" y="188531"/>
                    <a:pt x="1841960" y="198062"/>
                    <a:pt x="1876425" y="209550"/>
                  </a:cubicBezTo>
                  <a:cubicBezTo>
                    <a:pt x="1895475" y="215900"/>
                    <a:pt x="1916867" y="217461"/>
                    <a:pt x="1933575" y="228600"/>
                  </a:cubicBezTo>
                  <a:lnTo>
                    <a:pt x="1990725" y="266700"/>
                  </a:lnTo>
                  <a:cubicBezTo>
                    <a:pt x="2058041" y="253237"/>
                    <a:pt x="2022991" y="262295"/>
                    <a:pt x="2095500" y="238125"/>
                  </a:cubicBezTo>
                  <a:cubicBezTo>
                    <a:pt x="2105025" y="234950"/>
                    <a:pt x="2115721" y="234169"/>
                    <a:pt x="2124075" y="228600"/>
                  </a:cubicBezTo>
                  <a:lnTo>
                    <a:pt x="2152650" y="209550"/>
                  </a:lnTo>
                  <a:cubicBezTo>
                    <a:pt x="2179812" y="212568"/>
                    <a:pt x="2235035" y="212643"/>
                    <a:pt x="2266950" y="228600"/>
                  </a:cubicBezTo>
                  <a:cubicBezTo>
                    <a:pt x="2277189" y="233720"/>
                    <a:pt x="2285064" y="243001"/>
                    <a:pt x="2295525" y="247650"/>
                  </a:cubicBezTo>
                  <a:cubicBezTo>
                    <a:pt x="2313875" y="255805"/>
                    <a:pt x="2333625" y="260350"/>
                    <a:pt x="2352675" y="266700"/>
                  </a:cubicBezTo>
                  <a:lnTo>
                    <a:pt x="2381250" y="276225"/>
                  </a:lnTo>
                  <a:cubicBezTo>
                    <a:pt x="2397125" y="273050"/>
                    <a:pt x="2413169" y="270627"/>
                    <a:pt x="2428875" y="266700"/>
                  </a:cubicBezTo>
                  <a:cubicBezTo>
                    <a:pt x="2438615" y="264265"/>
                    <a:pt x="2447410" y="257175"/>
                    <a:pt x="2457450" y="257175"/>
                  </a:cubicBezTo>
                  <a:cubicBezTo>
                    <a:pt x="2479901" y="257175"/>
                    <a:pt x="2501900" y="263525"/>
                    <a:pt x="2524125" y="266700"/>
                  </a:cubicBezTo>
                  <a:cubicBezTo>
                    <a:pt x="2533650" y="269875"/>
                    <a:pt x="2543014" y="273583"/>
                    <a:pt x="2552700" y="276225"/>
                  </a:cubicBezTo>
                  <a:cubicBezTo>
                    <a:pt x="2577959" y="283114"/>
                    <a:pt x="2628900" y="295275"/>
                    <a:pt x="2628900" y="295275"/>
                  </a:cubicBezTo>
                  <a:cubicBezTo>
                    <a:pt x="2647950" y="288925"/>
                    <a:pt x="2669342" y="287364"/>
                    <a:pt x="2686050" y="276225"/>
                  </a:cubicBezTo>
                  <a:cubicBezTo>
                    <a:pt x="2722979" y="251606"/>
                    <a:pt x="2703765" y="260795"/>
                    <a:pt x="2743200" y="247650"/>
                  </a:cubicBezTo>
                  <a:cubicBezTo>
                    <a:pt x="2765425" y="250825"/>
                    <a:pt x="2787999" y="252127"/>
                    <a:pt x="2809875" y="257175"/>
                  </a:cubicBezTo>
                  <a:cubicBezTo>
                    <a:pt x="2829441" y="261690"/>
                    <a:pt x="2847544" y="271355"/>
                    <a:pt x="2867025" y="276225"/>
                  </a:cubicBezTo>
                  <a:lnTo>
                    <a:pt x="2905125" y="285750"/>
                  </a:lnTo>
                  <a:cubicBezTo>
                    <a:pt x="2933700" y="282575"/>
                    <a:pt x="2962490" y="280952"/>
                    <a:pt x="2990850" y="276225"/>
                  </a:cubicBezTo>
                  <a:cubicBezTo>
                    <a:pt x="3000754" y="274574"/>
                    <a:pt x="3009446" y="265591"/>
                    <a:pt x="3019425" y="266700"/>
                  </a:cubicBezTo>
                  <a:cubicBezTo>
                    <a:pt x="3039383" y="268918"/>
                    <a:pt x="3056768" y="282449"/>
                    <a:pt x="3076575" y="285750"/>
                  </a:cubicBezTo>
                  <a:lnTo>
                    <a:pt x="3133725" y="295275"/>
                  </a:lnTo>
                  <a:cubicBezTo>
                    <a:pt x="3146425" y="292100"/>
                    <a:pt x="3158734" y="285750"/>
                    <a:pt x="3171825" y="285750"/>
                  </a:cubicBezTo>
                  <a:cubicBezTo>
                    <a:pt x="3426142" y="285750"/>
                    <a:pt x="3221270" y="295376"/>
                    <a:pt x="3390900" y="304800"/>
                  </a:cubicBezTo>
                  <a:cubicBezTo>
                    <a:pt x="3422601" y="306561"/>
                    <a:pt x="3454400" y="304800"/>
                    <a:pt x="3486150" y="30480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cxnSp>
          <p:nvCxnSpPr>
            <p:cNvPr id="43" name="직선 연결선 42"/>
            <p:cNvCxnSpPr/>
            <p:nvPr/>
          </p:nvCxnSpPr>
          <p:spPr bwMode="auto">
            <a:xfrm rot="5400000">
              <a:off x="3559803" y="294100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9388" name="Object 12"/>
            <p:cNvGraphicFramePr>
              <a:graphicFrameLocks noChangeAspect="1"/>
            </p:cNvGraphicFramePr>
            <p:nvPr/>
          </p:nvGraphicFramePr>
          <p:xfrm>
            <a:off x="3786182" y="3500438"/>
            <a:ext cx="1273175" cy="376237"/>
          </p:xfrm>
          <a:graphic>
            <a:graphicData uri="http://schemas.openxmlformats.org/presentationml/2006/ole">
              <p:oleObj spid="_x0000_s9222" name="Equation" r:id="rId7" imgW="736560" imgH="228600" progId="Equation.DSMT4">
                <p:embed/>
              </p:oleObj>
            </a:graphicData>
          </a:graphic>
        </p:graphicFrame>
      </p:grpSp>
      <p:grpSp>
        <p:nvGrpSpPr>
          <p:cNvPr id="3" name="그룹 50"/>
          <p:cNvGrpSpPr/>
          <p:nvPr/>
        </p:nvGrpSpPr>
        <p:grpSpPr>
          <a:xfrm>
            <a:off x="3544882" y="2214554"/>
            <a:ext cx="3241696" cy="1643074"/>
            <a:chOff x="3544882" y="2214554"/>
            <a:chExt cx="3241696" cy="1643074"/>
          </a:xfrm>
        </p:grpSpPr>
        <p:cxnSp>
          <p:nvCxnSpPr>
            <p:cNvPr id="47" name="직선 연결선 46"/>
            <p:cNvCxnSpPr/>
            <p:nvPr/>
          </p:nvCxnSpPr>
          <p:spPr bwMode="auto">
            <a:xfrm rot="5400000">
              <a:off x="2988299" y="2869562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9389" name="Object 13"/>
            <p:cNvGraphicFramePr>
              <a:graphicFrameLocks noChangeAspect="1"/>
            </p:cNvGraphicFramePr>
            <p:nvPr/>
          </p:nvGraphicFramePr>
          <p:xfrm>
            <a:off x="3544882" y="3481391"/>
            <a:ext cx="241300" cy="376237"/>
          </p:xfrm>
          <a:graphic>
            <a:graphicData uri="http://schemas.openxmlformats.org/presentationml/2006/ole">
              <p:oleObj spid="_x0000_s9223" name="Equation" r:id="rId8" imgW="139680" imgH="228600" progId="Equation.DSMT4">
                <p:embed/>
              </p:oleObj>
            </a:graphicData>
          </a:graphic>
        </p:graphicFrame>
        <p:sp>
          <p:nvSpPr>
            <p:cNvPr id="48" name="자유형 47"/>
            <p:cNvSpPr/>
            <p:nvPr/>
          </p:nvSpPr>
          <p:spPr bwMode="auto">
            <a:xfrm>
              <a:off x="3643306" y="2928934"/>
              <a:ext cx="2343160" cy="232342"/>
            </a:xfrm>
            <a:custGeom>
              <a:avLst/>
              <a:gdLst>
                <a:gd name="connsiteX0" fmla="*/ 0 w 2796458"/>
                <a:gd name="connsiteY0" fmla="*/ 22794 h 187894"/>
                <a:gd name="connsiteX1" fmla="*/ 38100 w 2796458"/>
                <a:gd name="connsiteY1" fmla="*/ 3744 h 187894"/>
                <a:gd name="connsiteX2" fmla="*/ 123825 w 2796458"/>
                <a:gd name="connsiteY2" fmla="*/ 22794 h 187894"/>
                <a:gd name="connsiteX3" fmla="*/ 171450 w 2796458"/>
                <a:gd name="connsiteY3" fmla="*/ 32319 h 187894"/>
                <a:gd name="connsiteX4" fmla="*/ 200025 w 2796458"/>
                <a:gd name="connsiteY4" fmla="*/ 41844 h 187894"/>
                <a:gd name="connsiteX5" fmla="*/ 323850 w 2796458"/>
                <a:gd name="connsiteY5" fmla="*/ 60894 h 187894"/>
                <a:gd name="connsiteX6" fmla="*/ 447675 w 2796458"/>
                <a:gd name="connsiteY6" fmla="*/ 51369 h 187894"/>
                <a:gd name="connsiteX7" fmla="*/ 542925 w 2796458"/>
                <a:gd name="connsiteY7" fmla="*/ 32319 h 187894"/>
                <a:gd name="connsiteX8" fmla="*/ 666750 w 2796458"/>
                <a:gd name="connsiteY8" fmla="*/ 41844 h 187894"/>
                <a:gd name="connsiteX9" fmla="*/ 723900 w 2796458"/>
                <a:gd name="connsiteY9" fmla="*/ 60894 h 187894"/>
                <a:gd name="connsiteX10" fmla="*/ 790575 w 2796458"/>
                <a:gd name="connsiteY10" fmla="*/ 79944 h 187894"/>
                <a:gd name="connsiteX11" fmla="*/ 971550 w 2796458"/>
                <a:gd name="connsiteY11" fmla="*/ 70419 h 187894"/>
                <a:gd name="connsiteX12" fmla="*/ 1028700 w 2796458"/>
                <a:gd name="connsiteY12" fmla="*/ 51369 h 187894"/>
                <a:gd name="connsiteX13" fmla="*/ 1057275 w 2796458"/>
                <a:gd name="connsiteY13" fmla="*/ 41844 h 187894"/>
                <a:gd name="connsiteX14" fmla="*/ 1095375 w 2796458"/>
                <a:gd name="connsiteY14" fmla="*/ 51369 h 187894"/>
                <a:gd name="connsiteX15" fmla="*/ 1181100 w 2796458"/>
                <a:gd name="connsiteY15" fmla="*/ 79944 h 187894"/>
                <a:gd name="connsiteX16" fmla="*/ 1209675 w 2796458"/>
                <a:gd name="connsiteY16" fmla="*/ 89469 h 187894"/>
                <a:gd name="connsiteX17" fmla="*/ 1238250 w 2796458"/>
                <a:gd name="connsiteY17" fmla="*/ 98994 h 187894"/>
                <a:gd name="connsiteX18" fmla="*/ 1333500 w 2796458"/>
                <a:gd name="connsiteY18" fmla="*/ 79944 h 187894"/>
                <a:gd name="connsiteX19" fmla="*/ 1362075 w 2796458"/>
                <a:gd name="connsiteY19" fmla="*/ 60894 h 187894"/>
                <a:gd name="connsiteX20" fmla="*/ 1419225 w 2796458"/>
                <a:gd name="connsiteY20" fmla="*/ 41844 h 187894"/>
                <a:gd name="connsiteX21" fmla="*/ 1447800 w 2796458"/>
                <a:gd name="connsiteY21" fmla="*/ 32319 h 187894"/>
                <a:gd name="connsiteX22" fmla="*/ 1543050 w 2796458"/>
                <a:gd name="connsiteY22" fmla="*/ 41844 h 187894"/>
                <a:gd name="connsiteX23" fmla="*/ 1600200 w 2796458"/>
                <a:gd name="connsiteY23" fmla="*/ 60894 h 187894"/>
                <a:gd name="connsiteX24" fmla="*/ 1638300 w 2796458"/>
                <a:gd name="connsiteY24" fmla="*/ 70419 h 187894"/>
                <a:gd name="connsiteX25" fmla="*/ 1666875 w 2796458"/>
                <a:gd name="connsiteY25" fmla="*/ 79944 h 187894"/>
                <a:gd name="connsiteX26" fmla="*/ 1714500 w 2796458"/>
                <a:gd name="connsiteY26" fmla="*/ 89469 h 187894"/>
                <a:gd name="connsiteX27" fmla="*/ 1819275 w 2796458"/>
                <a:gd name="connsiteY27" fmla="*/ 79944 h 187894"/>
                <a:gd name="connsiteX28" fmla="*/ 1847850 w 2796458"/>
                <a:gd name="connsiteY28" fmla="*/ 70419 h 187894"/>
                <a:gd name="connsiteX29" fmla="*/ 1885950 w 2796458"/>
                <a:gd name="connsiteY29" fmla="*/ 60894 h 187894"/>
                <a:gd name="connsiteX30" fmla="*/ 1943100 w 2796458"/>
                <a:gd name="connsiteY30" fmla="*/ 41844 h 187894"/>
                <a:gd name="connsiteX31" fmla="*/ 1971675 w 2796458"/>
                <a:gd name="connsiteY31" fmla="*/ 32319 h 187894"/>
                <a:gd name="connsiteX32" fmla="*/ 2000250 w 2796458"/>
                <a:gd name="connsiteY32" fmla="*/ 22794 h 187894"/>
                <a:gd name="connsiteX33" fmla="*/ 2066925 w 2796458"/>
                <a:gd name="connsiteY33" fmla="*/ 41844 h 187894"/>
                <a:gd name="connsiteX34" fmla="*/ 2095500 w 2796458"/>
                <a:gd name="connsiteY34" fmla="*/ 60894 h 187894"/>
                <a:gd name="connsiteX35" fmla="*/ 2152650 w 2796458"/>
                <a:gd name="connsiteY35" fmla="*/ 79944 h 187894"/>
                <a:gd name="connsiteX36" fmla="*/ 2181225 w 2796458"/>
                <a:gd name="connsiteY36" fmla="*/ 89469 h 187894"/>
                <a:gd name="connsiteX37" fmla="*/ 2343150 w 2796458"/>
                <a:gd name="connsiteY37" fmla="*/ 108519 h 187894"/>
                <a:gd name="connsiteX38" fmla="*/ 2400300 w 2796458"/>
                <a:gd name="connsiteY38" fmla="*/ 79944 h 187894"/>
                <a:gd name="connsiteX39" fmla="*/ 2457450 w 2796458"/>
                <a:gd name="connsiteY39" fmla="*/ 98994 h 187894"/>
                <a:gd name="connsiteX40" fmla="*/ 2486025 w 2796458"/>
                <a:gd name="connsiteY40" fmla="*/ 127569 h 187894"/>
                <a:gd name="connsiteX41" fmla="*/ 2514600 w 2796458"/>
                <a:gd name="connsiteY41" fmla="*/ 137094 h 187894"/>
                <a:gd name="connsiteX42" fmla="*/ 2581275 w 2796458"/>
                <a:gd name="connsiteY42" fmla="*/ 156144 h 187894"/>
                <a:gd name="connsiteX43" fmla="*/ 2609850 w 2796458"/>
                <a:gd name="connsiteY43" fmla="*/ 184719 h 187894"/>
                <a:gd name="connsiteX44" fmla="*/ 2638425 w 2796458"/>
                <a:gd name="connsiteY44" fmla="*/ 175194 h 187894"/>
                <a:gd name="connsiteX45" fmla="*/ 2667000 w 2796458"/>
                <a:gd name="connsiteY45" fmla="*/ 184719 h 187894"/>
                <a:gd name="connsiteX46" fmla="*/ 2743200 w 2796458"/>
                <a:gd name="connsiteY46" fmla="*/ 165669 h 187894"/>
                <a:gd name="connsiteX47" fmla="*/ 2752725 w 2796458"/>
                <a:gd name="connsiteY47" fmla="*/ 156144 h 1878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2796458" h="187894">
                  <a:moveTo>
                    <a:pt x="0" y="22794"/>
                  </a:moveTo>
                  <a:cubicBezTo>
                    <a:pt x="12700" y="16444"/>
                    <a:pt x="23971" y="5157"/>
                    <a:pt x="38100" y="3744"/>
                  </a:cubicBezTo>
                  <a:cubicBezTo>
                    <a:pt x="75543" y="0"/>
                    <a:pt x="92322" y="14918"/>
                    <a:pt x="123825" y="22794"/>
                  </a:cubicBezTo>
                  <a:cubicBezTo>
                    <a:pt x="139531" y="26721"/>
                    <a:pt x="155744" y="28392"/>
                    <a:pt x="171450" y="32319"/>
                  </a:cubicBezTo>
                  <a:cubicBezTo>
                    <a:pt x="181190" y="34754"/>
                    <a:pt x="190224" y="39666"/>
                    <a:pt x="200025" y="41844"/>
                  </a:cubicBezTo>
                  <a:cubicBezTo>
                    <a:pt x="223814" y="47130"/>
                    <a:pt x="302581" y="57856"/>
                    <a:pt x="323850" y="60894"/>
                  </a:cubicBezTo>
                  <a:cubicBezTo>
                    <a:pt x="365125" y="57719"/>
                    <a:pt x="406626" y="56723"/>
                    <a:pt x="447675" y="51369"/>
                  </a:cubicBezTo>
                  <a:cubicBezTo>
                    <a:pt x="479782" y="47181"/>
                    <a:pt x="542925" y="32319"/>
                    <a:pt x="542925" y="32319"/>
                  </a:cubicBezTo>
                  <a:cubicBezTo>
                    <a:pt x="584200" y="35494"/>
                    <a:pt x="625860" y="35388"/>
                    <a:pt x="666750" y="41844"/>
                  </a:cubicBezTo>
                  <a:cubicBezTo>
                    <a:pt x="686585" y="44976"/>
                    <a:pt x="704850" y="54544"/>
                    <a:pt x="723900" y="60894"/>
                  </a:cubicBezTo>
                  <a:cubicBezTo>
                    <a:pt x="764894" y="74559"/>
                    <a:pt x="742735" y="67984"/>
                    <a:pt x="790575" y="79944"/>
                  </a:cubicBezTo>
                  <a:cubicBezTo>
                    <a:pt x="850900" y="76769"/>
                    <a:pt x="911572" y="77616"/>
                    <a:pt x="971550" y="70419"/>
                  </a:cubicBezTo>
                  <a:cubicBezTo>
                    <a:pt x="991487" y="68027"/>
                    <a:pt x="1009650" y="57719"/>
                    <a:pt x="1028700" y="51369"/>
                  </a:cubicBezTo>
                  <a:lnTo>
                    <a:pt x="1057275" y="41844"/>
                  </a:lnTo>
                  <a:cubicBezTo>
                    <a:pt x="1069975" y="45019"/>
                    <a:pt x="1082836" y="47607"/>
                    <a:pt x="1095375" y="51369"/>
                  </a:cubicBezTo>
                  <a:lnTo>
                    <a:pt x="1181100" y="79944"/>
                  </a:lnTo>
                  <a:lnTo>
                    <a:pt x="1209675" y="89469"/>
                  </a:lnTo>
                  <a:lnTo>
                    <a:pt x="1238250" y="98994"/>
                  </a:lnTo>
                  <a:cubicBezTo>
                    <a:pt x="1251143" y="96845"/>
                    <a:pt x="1315416" y="87694"/>
                    <a:pt x="1333500" y="79944"/>
                  </a:cubicBezTo>
                  <a:cubicBezTo>
                    <a:pt x="1344022" y="75435"/>
                    <a:pt x="1351614" y="65543"/>
                    <a:pt x="1362075" y="60894"/>
                  </a:cubicBezTo>
                  <a:cubicBezTo>
                    <a:pt x="1380425" y="52739"/>
                    <a:pt x="1400175" y="48194"/>
                    <a:pt x="1419225" y="41844"/>
                  </a:cubicBezTo>
                  <a:lnTo>
                    <a:pt x="1447800" y="32319"/>
                  </a:lnTo>
                  <a:cubicBezTo>
                    <a:pt x="1479550" y="35494"/>
                    <a:pt x="1511688" y="35964"/>
                    <a:pt x="1543050" y="41844"/>
                  </a:cubicBezTo>
                  <a:cubicBezTo>
                    <a:pt x="1562787" y="45545"/>
                    <a:pt x="1580719" y="56024"/>
                    <a:pt x="1600200" y="60894"/>
                  </a:cubicBezTo>
                  <a:cubicBezTo>
                    <a:pt x="1612900" y="64069"/>
                    <a:pt x="1625713" y="66823"/>
                    <a:pt x="1638300" y="70419"/>
                  </a:cubicBezTo>
                  <a:cubicBezTo>
                    <a:pt x="1647954" y="73177"/>
                    <a:pt x="1657135" y="77509"/>
                    <a:pt x="1666875" y="79944"/>
                  </a:cubicBezTo>
                  <a:cubicBezTo>
                    <a:pt x="1682581" y="83871"/>
                    <a:pt x="1698625" y="86294"/>
                    <a:pt x="1714500" y="89469"/>
                  </a:cubicBezTo>
                  <a:cubicBezTo>
                    <a:pt x="1749425" y="86294"/>
                    <a:pt x="1784558" y="84904"/>
                    <a:pt x="1819275" y="79944"/>
                  </a:cubicBezTo>
                  <a:cubicBezTo>
                    <a:pt x="1829214" y="78524"/>
                    <a:pt x="1838196" y="73177"/>
                    <a:pt x="1847850" y="70419"/>
                  </a:cubicBezTo>
                  <a:cubicBezTo>
                    <a:pt x="1860437" y="66823"/>
                    <a:pt x="1873411" y="64656"/>
                    <a:pt x="1885950" y="60894"/>
                  </a:cubicBezTo>
                  <a:cubicBezTo>
                    <a:pt x="1905184" y="55124"/>
                    <a:pt x="1924050" y="48194"/>
                    <a:pt x="1943100" y="41844"/>
                  </a:cubicBezTo>
                  <a:lnTo>
                    <a:pt x="1971675" y="32319"/>
                  </a:lnTo>
                  <a:lnTo>
                    <a:pt x="2000250" y="22794"/>
                  </a:lnTo>
                  <a:cubicBezTo>
                    <a:pt x="2012457" y="25846"/>
                    <a:pt x="2053260" y="35012"/>
                    <a:pt x="2066925" y="41844"/>
                  </a:cubicBezTo>
                  <a:cubicBezTo>
                    <a:pt x="2077164" y="46964"/>
                    <a:pt x="2085039" y="56245"/>
                    <a:pt x="2095500" y="60894"/>
                  </a:cubicBezTo>
                  <a:cubicBezTo>
                    <a:pt x="2113850" y="69049"/>
                    <a:pt x="2133600" y="73594"/>
                    <a:pt x="2152650" y="79944"/>
                  </a:cubicBezTo>
                  <a:cubicBezTo>
                    <a:pt x="2162175" y="83119"/>
                    <a:pt x="2171380" y="87500"/>
                    <a:pt x="2181225" y="89469"/>
                  </a:cubicBezTo>
                  <a:cubicBezTo>
                    <a:pt x="2266340" y="106492"/>
                    <a:pt x="2212717" y="97650"/>
                    <a:pt x="2343150" y="108519"/>
                  </a:cubicBezTo>
                  <a:cubicBezTo>
                    <a:pt x="2354386" y="101028"/>
                    <a:pt x="2383399" y="78066"/>
                    <a:pt x="2400300" y="79944"/>
                  </a:cubicBezTo>
                  <a:cubicBezTo>
                    <a:pt x="2420258" y="82162"/>
                    <a:pt x="2457450" y="98994"/>
                    <a:pt x="2457450" y="98994"/>
                  </a:cubicBezTo>
                  <a:cubicBezTo>
                    <a:pt x="2466975" y="108519"/>
                    <a:pt x="2474817" y="120097"/>
                    <a:pt x="2486025" y="127569"/>
                  </a:cubicBezTo>
                  <a:cubicBezTo>
                    <a:pt x="2494379" y="133138"/>
                    <a:pt x="2504946" y="134336"/>
                    <a:pt x="2514600" y="137094"/>
                  </a:cubicBezTo>
                  <a:cubicBezTo>
                    <a:pt x="2598321" y="161014"/>
                    <a:pt x="2512762" y="133306"/>
                    <a:pt x="2581275" y="156144"/>
                  </a:cubicBezTo>
                  <a:cubicBezTo>
                    <a:pt x="2590800" y="165669"/>
                    <a:pt x="2597071" y="180459"/>
                    <a:pt x="2609850" y="184719"/>
                  </a:cubicBezTo>
                  <a:cubicBezTo>
                    <a:pt x="2619375" y="187894"/>
                    <a:pt x="2628385" y="175194"/>
                    <a:pt x="2638425" y="175194"/>
                  </a:cubicBezTo>
                  <a:cubicBezTo>
                    <a:pt x="2648465" y="175194"/>
                    <a:pt x="2657475" y="181544"/>
                    <a:pt x="2667000" y="184719"/>
                  </a:cubicBezTo>
                  <a:cubicBezTo>
                    <a:pt x="2718062" y="167698"/>
                    <a:pt x="2674236" y="180994"/>
                    <a:pt x="2743200" y="165669"/>
                  </a:cubicBezTo>
                  <a:cubicBezTo>
                    <a:pt x="2796458" y="153834"/>
                    <a:pt x="2790085" y="156144"/>
                    <a:pt x="2752725" y="156144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cxnSp>
          <p:nvCxnSpPr>
            <p:cNvPr id="49" name="직선 연결선 48"/>
            <p:cNvCxnSpPr/>
            <p:nvPr/>
          </p:nvCxnSpPr>
          <p:spPr bwMode="auto">
            <a:xfrm rot="5400000">
              <a:off x="5060000" y="2869562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9390" name="Object 14"/>
            <p:cNvGraphicFramePr>
              <a:graphicFrameLocks noChangeAspect="1"/>
            </p:cNvGraphicFramePr>
            <p:nvPr/>
          </p:nvGraphicFramePr>
          <p:xfrm>
            <a:off x="5448315" y="3481391"/>
            <a:ext cx="1338263" cy="376237"/>
          </p:xfrm>
          <a:graphic>
            <a:graphicData uri="http://schemas.openxmlformats.org/presentationml/2006/ole">
              <p:oleObj spid="_x0000_s9224" name="Equation" r:id="rId9" imgW="774360" imgH="228600" progId="Equation.DSMT4">
                <p:embed/>
              </p:oleObj>
            </a:graphicData>
          </a:graphic>
        </p:graphicFrame>
      </p:grpSp>
      <p:grpSp>
        <p:nvGrpSpPr>
          <p:cNvPr id="6" name="그룹 72"/>
          <p:cNvGrpSpPr/>
          <p:nvPr/>
        </p:nvGrpSpPr>
        <p:grpSpPr>
          <a:xfrm>
            <a:off x="1190609" y="4143380"/>
            <a:ext cx="5667407" cy="1947858"/>
            <a:chOff x="1190609" y="4143380"/>
            <a:chExt cx="5667407" cy="1947858"/>
          </a:xfrm>
        </p:grpSpPr>
        <p:cxnSp>
          <p:nvCxnSpPr>
            <p:cNvPr id="53" name="직선 화살표 연결선 52"/>
            <p:cNvCxnSpPr/>
            <p:nvPr/>
          </p:nvCxnSpPr>
          <p:spPr bwMode="auto">
            <a:xfrm rot="5400000" flipH="1" flipV="1">
              <a:off x="1553029" y="5030704"/>
              <a:ext cx="1465909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직선 화살표 연결선 53"/>
            <p:cNvCxnSpPr/>
            <p:nvPr/>
          </p:nvCxnSpPr>
          <p:spPr bwMode="auto">
            <a:xfrm>
              <a:off x="2143108" y="5454983"/>
              <a:ext cx="4714908" cy="1715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5" name="직선 연결선 54"/>
            <p:cNvCxnSpPr/>
            <p:nvPr/>
          </p:nvCxnSpPr>
          <p:spPr bwMode="auto">
            <a:xfrm>
              <a:off x="2143108" y="5286388"/>
              <a:ext cx="4071966" cy="1715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직선 연결선 55"/>
            <p:cNvCxnSpPr/>
            <p:nvPr/>
          </p:nvCxnSpPr>
          <p:spPr bwMode="auto">
            <a:xfrm>
              <a:off x="2143108" y="5067502"/>
              <a:ext cx="4071966" cy="17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직선 연결선 56"/>
            <p:cNvCxnSpPr/>
            <p:nvPr/>
          </p:nvCxnSpPr>
          <p:spPr bwMode="auto">
            <a:xfrm rot="5400000">
              <a:off x="2344562" y="5107858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자유형 57"/>
            <p:cNvSpPr/>
            <p:nvPr/>
          </p:nvSpPr>
          <p:spPr bwMode="auto">
            <a:xfrm>
              <a:off x="3005143" y="4596019"/>
              <a:ext cx="3281369" cy="658369"/>
            </a:xfrm>
            <a:custGeom>
              <a:avLst/>
              <a:gdLst>
                <a:gd name="connsiteX0" fmla="*/ 0 w 4248150"/>
                <a:gd name="connsiteY0" fmla="*/ 342900 h 609600"/>
                <a:gd name="connsiteX1" fmla="*/ 104775 w 4248150"/>
                <a:gd name="connsiteY1" fmla="*/ 314325 h 609600"/>
                <a:gd name="connsiteX2" fmla="*/ 133350 w 4248150"/>
                <a:gd name="connsiteY2" fmla="*/ 295275 h 609600"/>
                <a:gd name="connsiteX3" fmla="*/ 247650 w 4248150"/>
                <a:gd name="connsiteY3" fmla="*/ 238125 h 609600"/>
                <a:gd name="connsiteX4" fmla="*/ 276225 w 4248150"/>
                <a:gd name="connsiteY4" fmla="*/ 219075 h 609600"/>
                <a:gd name="connsiteX5" fmla="*/ 304800 w 4248150"/>
                <a:gd name="connsiteY5" fmla="*/ 180975 h 609600"/>
                <a:gd name="connsiteX6" fmla="*/ 333375 w 4248150"/>
                <a:gd name="connsiteY6" fmla="*/ 171450 h 609600"/>
                <a:gd name="connsiteX7" fmla="*/ 361950 w 4248150"/>
                <a:gd name="connsiteY7" fmla="*/ 152400 h 609600"/>
                <a:gd name="connsiteX8" fmla="*/ 419100 w 4248150"/>
                <a:gd name="connsiteY8" fmla="*/ 133350 h 609600"/>
                <a:gd name="connsiteX9" fmla="*/ 447675 w 4248150"/>
                <a:gd name="connsiteY9" fmla="*/ 114300 h 609600"/>
                <a:gd name="connsiteX10" fmla="*/ 504825 w 4248150"/>
                <a:gd name="connsiteY10" fmla="*/ 95250 h 609600"/>
                <a:gd name="connsiteX11" fmla="*/ 638175 w 4248150"/>
                <a:gd name="connsiteY11" fmla="*/ 104775 h 609600"/>
                <a:gd name="connsiteX12" fmla="*/ 723900 w 4248150"/>
                <a:gd name="connsiteY12" fmla="*/ 142875 h 609600"/>
                <a:gd name="connsiteX13" fmla="*/ 781050 w 4248150"/>
                <a:gd name="connsiteY13" fmla="*/ 161925 h 609600"/>
                <a:gd name="connsiteX14" fmla="*/ 838200 w 4248150"/>
                <a:gd name="connsiteY14" fmla="*/ 200025 h 609600"/>
                <a:gd name="connsiteX15" fmla="*/ 866775 w 4248150"/>
                <a:gd name="connsiteY15" fmla="*/ 219075 h 609600"/>
                <a:gd name="connsiteX16" fmla="*/ 885825 w 4248150"/>
                <a:gd name="connsiteY16" fmla="*/ 247650 h 609600"/>
                <a:gd name="connsiteX17" fmla="*/ 942975 w 4248150"/>
                <a:gd name="connsiteY17" fmla="*/ 285750 h 609600"/>
                <a:gd name="connsiteX18" fmla="*/ 962025 w 4248150"/>
                <a:gd name="connsiteY18" fmla="*/ 314325 h 609600"/>
                <a:gd name="connsiteX19" fmla="*/ 1104900 w 4248150"/>
                <a:gd name="connsiteY19" fmla="*/ 323850 h 609600"/>
                <a:gd name="connsiteX20" fmla="*/ 1238250 w 4248150"/>
                <a:gd name="connsiteY20" fmla="*/ 285750 h 609600"/>
                <a:gd name="connsiteX21" fmla="*/ 1352550 w 4248150"/>
                <a:gd name="connsiteY21" fmla="*/ 209550 h 609600"/>
                <a:gd name="connsiteX22" fmla="*/ 1381125 w 4248150"/>
                <a:gd name="connsiteY22" fmla="*/ 190500 h 609600"/>
                <a:gd name="connsiteX23" fmla="*/ 1466850 w 4248150"/>
                <a:gd name="connsiteY23" fmla="*/ 114300 h 609600"/>
                <a:gd name="connsiteX24" fmla="*/ 1485900 w 4248150"/>
                <a:gd name="connsiteY24" fmla="*/ 85725 h 609600"/>
                <a:gd name="connsiteX25" fmla="*/ 1543050 w 4248150"/>
                <a:gd name="connsiteY25" fmla="*/ 38100 h 609600"/>
                <a:gd name="connsiteX26" fmla="*/ 1600200 w 4248150"/>
                <a:gd name="connsiteY26" fmla="*/ 19050 h 609600"/>
                <a:gd name="connsiteX27" fmla="*/ 1628775 w 4248150"/>
                <a:gd name="connsiteY27" fmla="*/ 9525 h 609600"/>
                <a:gd name="connsiteX28" fmla="*/ 1781175 w 4248150"/>
                <a:gd name="connsiteY28" fmla="*/ 38100 h 609600"/>
                <a:gd name="connsiteX29" fmla="*/ 1809750 w 4248150"/>
                <a:gd name="connsiteY29" fmla="*/ 47625 h 609600"/>
                <a:gd name="connsiteX30" fmla="*/ 1838325 w 4248150"/>
                <a:gd name="connsiteY30" fmla="*/ 57150 h 609600"/>
                <a:gd name="connsiteX31" fmla="*/ 1895475 w 4248150"/>
                <a:gd name="connsiteY31" fmla="*/ 95250 h 609600"/>
                <a:gd name="connsiteX32" fmla="*/ 1924050 w 4248150"/>
                <a:gd name="connsiteY32" fmla="*/ 104775 h 609600"/>
                <a:gd name="connsiteX33" fmla="*/ 1952625 w 4248150"/>
                <a:gd name="connsiteY33" fmla="*/ 123825 h 609600"/>
                <a:gd name="connsiteX34" fmla="*/ 2009775 w 4248150"/>
                <a:gd name="connsiteY34" fmla="*/ 142875 h 609600"/>
                <a:gd name="connsiteX35" fmla="*/ 2066925 w 4248150"/>
                <a:gd name="connsiteY35" fmla="*/ 180975 h 609600"/>
                <a:gd name="connsiteX36" fmla="*/ 2095500 w 4248150"/>
                <a:gd name="connsiteY36" fmla="*/ 200025 h 609600"/>
                <a:gd name="connsiteX37" fmla="*/ 2152650 w 4248150"/>
                <a:gd name="connsiteY37" fmla="*/ 247650 h 609600"/>
                <a:gd name="connsiteX38" fmla="*/ 2171700 w 4248150"/>
                <a:gd name="connsiteY38" fmla="*/ 276225 h 609600"/>
                <a:gd name="connsiteX39" fmla="*/ 2228850 w 4248150"/>
                <a:gd name="connsiteY39" fmla="*/ 314325 h 609600"/>
                <a:gd name="connsiteX40" fmla="*/ 2276475 w 4248150"/>
                <a:gd name="connsiteY40" fmla="*/ 352425 h 609600"/>
                <a:gd name="connsiteX41" fmla="*/ 2305050 w 4248150"/>
                <a:gd name="connsiteY41" fmla="*/ 381000 h 609600"/>
                <a:gd name="connsiteX42" fmla="*/ 2333625 w 4248150"/>
                <a:gd name="connsiteY42" fmla="*/ 390525 h 609600"/>
                <a:gd name="connsiteX43" fmla="*/ 2390775 w 4248150"/>
                <a:gd name="connsiteY43" fmla="*/ 428625 h 609600"/>
                <a:gd name="connsiteX44" fmla="*/ 2438400 w 4248150"/>
                <a:gd name="connsiteY44" fmla="*/ 476250 h 609600"/>
                <a:gd name="connsiteX45" fmla="*/ 2524125 w 4248150"/>
                <a:gd name="connsiteY45" fmla="*/ 542925 h 609600"/>
                <a:gd name="connsiteX46" fmla="*/ 2552700 w 4248150"/>
                <a:gd name="connsiteY46" fmla="*/ 561975 h 609600"/>
                <a:gd name="connsiteX47" fmla="*/ 2581275 w 4248150"/>
                <a:gd name="connsiteY47" fmla="*/ 581025 h 609600"/>
                <a:gd name="connsiteX48" fmla="*/ 2638425 w 4248150"/>
                <a:gd name="connsiteY48" fmla="*/ 600075 h 609600"/>
                <a:gd name="connsiteX49" fmla="*/ 2667000 w 4248150"/>
                <a:gd name="connsiteY49" fmla="*/ 609600 h 609600"/>
                <a:gd name="connsiteX50" fmla="*/ 2828925 w 4248150"/>
                <a:gd name="connsiteY50" fmla="*/ 600075 h 609600"/>
                <a:gd name="connsiteX51" fmla="*/ 2857500 w 4248150"/>
                <a:gd name="connsiteY51" fmla="*/ 590550 h 609600"/>
                <a:gd name="connsiteX52" fmla="*/ 2895600 w 4248150"/>
                <a:gd name="connsiteY52" fmla="*/ 581025 h 609600"/>
                <a:gd name="connsiteX53" fmla="*/ 2924175 w 4248150"/>
                <a:gd name="connsiteY53" fmla="*/ 561975 h 609600"/>
                <a:gd name="connsiteX54" fmla="*/ 2962275 w 4248150"/>
                <a:gd name="connsiteY54" fmla="*/ 542925 h 609600"/>
                <a:gd name="connsiteX55" fmla="*/ 3019425 w 4248150"/>
                <a:gd name="connsiteY55" fmla="*/ 485775 h 609600"/>
                <a:gd name="connsiteX56" fmla="*/ 3048000 w 4248150"/>
                <a:gd name="connsiteY56" fmla="*/ 466725 h 609600"/>
                <a:gd name="connsiteX57" fmla="*/ 3086100 w 4248150"/>
                <a:gd name="connsiteY57" fmla="*/ 409575 h 609600"/>
                <a:gd name="connsiteX58" fmla="*/ 3114675 w 4248150"/>
                <a:gd name="connsiteY58" fmla="*/ 342900 h 609600"/>
                <a:gd name="connsiteX59" fmla="*/ 3143250 w 4248150"/>
                <a:gd name="connsiteY59" fmla="*/ 304800 h 609600"/>
                <a:gd name="connsiteX60" fmla="*/ 3152775 w 4248150"/>
                <a:gd name="connsiteY60" fmla="*/ 276225 h 609600"/>
                <a:gd name="connsiteX61" fmla="*/ 3200400 w 4248150"/>
                <a:gd name="connsiteY61" fmla="*/ 209550 h 609600"/>
                <a:gd name="connsiteX62" fmla="*/ 3238500 w 4248150"/>
                <a:gd name="connsiteY62" fmla="*/ 152400 h 609600"/>
                <a:gd name="connsiteX63" fmla="*/ 3248025 w 4248150"/>
                <a:gd name="connsiteY63" fmla="*/ 123825 h 609600"/>
                <a:gd name="connsiteX64" fmla="*/ 3295650 w 4248150"/>
                <a:gd name="connsiteY64" fmla="*/ 76200 h 609600"/>
                <a:gd name="connsiteX65" fmla="*/ 3314700 w 4248150"/>
                <a:gd name="connsiteY65" fmla="*/ 47625 h 609600"/>
                <a:gd name="connsiteX66" fmla="*/ 3400425 w 4248150"/>
                <a:gd name="connsiteY66" fmla="*/ 0 h 609600"/>
                <a:gd name="connsiteX67" fmla="*/ 3562350 w 4248150"/>
                <a:gd name="connsiteY67" fmla="*/ 28575 h 609600"/>
                <a:gd name="connsiteX68" fmla="*/ 3590925 w 4248150"/>
                <a:gd name="connsiteY68" fmla="*/ 47625 h 609600"/>
                <a:gd name="connsiteX69" fmla="*/ 3629025 w 4248150"/>
                <a:gd name="connsiteY69" fmla="*/ 66675 h 609600"/>
                <a:gd name="connsiteX70" fmla="*/ 3657600 w 4248150"/>
                <a:gd name="connsiteY70" fmla="*/ 95250 h 609600"/>
                <a:gd name="connsiteX71" fmla="*/ 3686175 w 4248150"/>
                <a:gd name="connsiteY71" fmla="*/ 114300 h 609600"/>
                <a:gd name="connsiteX72" fmla="*/ 3724275 w 4248150"/>
                <a:gd name="connsiteY72" fmla="*/ 142875 h 609600"/>
                <a:gd name="connsiteX73" fmla="*/ 3752850 w 4248150"/>
                <a:gd name="connsiteY73" fmla="*/ 161925 h 609600"/>
                <a:gd name="connsiteX74" fmla="*/ 3810000 w 4248150"/>
                <a:gd name="connsiteY74" fmla="*/ 219075 h 609600"/>
                <a:gd name="connsiteX75" fmla="*/ 3838575 w 4248150"/>
                <a:gd name="connsiteY75" fmla="*/ 247650 h 609600"/>
                <a:gd name="connsiteX76" fmla="*/ 3895725 w 4248150"/>
                <a:gd name="connsiteY76" fmla="*/ 285750 h 609600"/>
                <a:gd name="connsiteX77" fmla="*/ 3924300 w 4248150"/>
                <a:gd name="connsiteY77" fmla="*/ 314325 h 609600"/>
                <a:gd name="connsiteX78" fmla="*/ 3952875 w 4248150"/>
                <a:gd name="connsiteY78" fmla="*/ 323850 h 609600"/>
                <a:gd name="connsiteX79" fmla="*/ 4010025 w 4248150"/>
                <a:gd name="connsiteY79" fmla="*/ 361950 h 609600"/>
                <a:gd name="connsiteX80" fmla="*/ 4114800 w 4248150"/>
                <a:gd name="connsiteY80" fmla="*/ 390525 h 609600"/>
                <a:gd name="connsiteX81" fmla="*/ 4152900 w 4248150"/>
                <a:gd name="connsiteY81" fmla="*/ 400050 h 609600"/>
                <a:gd name="connsiteX82" fmla="*/ 4210050 w 4248150"/>
                <a:gd name="connsiteY82" fmla="*/ 409575 h 609600"/>
                <a:gd name="connsiteX83" fmla="*/ 4248150 w 4248150"/>
                <a:gd name="connsiteY83" fmla="*/ 419100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4248150" h="609600">
                  <a:moveTo>
                    <a:pt x="0" y="342900"/>
                  </a:moveTo>
                  <a:cubicBezTo>
                    <a:pt x="25560" y="337788"/>
                    <a:pt x="84058" y="328136"/>
                    <a:pt x="104775" y="314325"/>
                  </a:cubicBezTo>
                  <a:cubicBezTo>
                    <a:pt x="114300" y="307975"/>
                    <a:pt x="122889" y="299924"/>
                    <a:pt x="133350" y="295275"/>
                  </a:cubicBezTo>
                  <a:cubicBezTo>
                    <a:pt x="251656" y="242695"/>
                    <a:pt x="128829" y="317339"/>
                    <a:pt x="247650" y="238125"/>
                  </a:cubicBezTo>
                  <a:cubicBezTo>
                    <a:pt x="257175" y="231775"/>
                    <a:pt x="269356" y="228233"/>
                    <a:pt x="276225" y="219075"/>
                  </a:cubicBezTo>
                  <a:cubicBezTo>
                    <a:pt x="285750" y="206375"/>
                    <a:pt x="292604" y="191138"/>
                    <a:pt x="304800" y="180975"/>
                  </a:cubicBezTo>
                  <a:cubicBezTo>
                    <a:pt x="312513" y="174547"/>
                    <a:pt x="324395" y="175940"/>
                    <a:pt x="333375" y="171450"/>
                  </a:cubicBezTo>
                  <a:cubicBezTo>
                    <a:pt x="343614" y="166330"/>
                    <a:pt x="351489" y="157049"/>
                    <a:pt x="361950" y="152400"/>
                  </a:cubicBezTo>
                  <a:cubicBezTo>
                    <a:pt x="380300" y="144245"/>
                    <a:pt x="402392" y="144489"/>
                    <a:pt x="419100" y="133350"/>
                  </a:cubicBezTo>
                  <a:cubicBezTo>
                    <a:pt x="428625" y="127000"/>
                    <a:pt x="437214" y="118949"/>
                    <a:pt x="447675" y="114300"/>
                  </a:cubicBezTo>
                  <a:cubicBezTo>
                    <a:pt x="466025" y="106145"/>
                    <a:pt x="504825" y="95250"/>
                    <a:pt x="504825" y="95250"/>
                  </a:cubicBezTo>
                  <a:cubicBezTo>
                    <a:pt x="549275" y="98425"/>
                    <a:pt x="594105" y="98164"/>
                    <a:pt x="638175" y="104775"/>
                  </a:cubicBezTo>
                  <a:cubicBezTo>
                    <a:pt x="723788" y="117617"/>
                    <a:pt x="668582" y="118289"/>
                    <a:pt x="723900" y="142875"/>
                  </a:cubicBezTo>
                  <a:cubicBezTo>
                    <a:pt x="742250" y="151030"/>
                    <a:pt x="764342" y="150786"/>
                    <a:pt x="781050" y="161925"/>
                  </a:cubicBezTo>
                  <a:lnTo>
                    <a:pt x="838200" y="200025"/>
                  </a:lnTo>
                  <a:lnTo>
                    <a:pt x="866775" y="219075"/>
                  </a:lnTo>
                  <a:cubicBezTo>
                    <a:pt x="873125" y="228600"/>
                    <a:pt x="877210" y="240112"/>
                    <a:pt x="885825" y="247650"/>
                  </a:cubicBezTo>
                  <a:cubicBezTo>
                    <a:pt x="903055" y="262727"/>
                    <a:pt x="942975" y="285750"/>
                    <a:pt x="942975" y="285750"/>
                  </a:cubicBezTo>
                  <a:cubicBezTo>
                    <a:pt x="949325" y="295275"/>
                    <a:pt x="953930" y="306230"/>
                    <a:pt x="962025" y="314325"/>
                  </a:cubicBezTo>
                  <a:cubicBezTo>
                    <a:pt x="1003831" y="356131"/>
                    <a:pt x="1041245" y="329155"/>
                    <a:pt x="1104900" y="323850"/>
                  </a:cubicBezTo>
                  <a:cubicBezTo>
                    <a:pt x="1115061" y="321310"/>
                    <a:pt x="1221852" y="296682"/>
                    <a:pt x="1238250" y="285750"/>
                  </a:cubicBezTo>
                  <a:lnTo>
                    <a:pt x="1352550" y="209550"/>
                  </a:lnTo>
                  <a:cubicBezTo>
                    <a:pt x="1362075" y="203200"/>
                    <a:pt x="1373030" y="198595"/>
                    <a:pt x="1381125" y="190500"/>
                  </a:cubicBezTo>
                  <a:cubicBezTo>
                    <a:pt x="1446370" y="125255"/>
                    <a:pt x="1415859" y="148294"/>
                    <a:pt x="1466850" y="114300"/>
                  </a:cubicBezTo>
                  <a:cubicBezTo>
                    <a:pt x="1473200" y="104775"/>
                    <a:pt x="1478571" y="94519"/>
                    <a:pt x="1485900" y="85725"/>
                  </a:cubicBezTo>
                  <a:cubicBezTo>
                    <a:pt x="1499095" y="69891"/>
                    <a:pt x="1523217" y="46915"/>
                    <a:pt x="1543050" y="38100"/>
                  </a:cubicBezTo>
                  <a:cubicBezTo>
                    <a:pt x="1561400" y="29945"/>
                    <a:pt x="1581150" y="25400"/>
                    <a:pt x="1600200" y="19050"/>
                  </a:cubicBezTo>
                  <a:lnTo>
                    <a:pt x="1628775" y="9525"/>
                  </a:lnTo>
                  <a:cubicBezTo>
                    <a:pt x="1744006" y="21048"/>
                    <a:pt x="1693754" y="8960"/>
                    <a:pt x="1781175" y="38100"/>
                  </a:cubicBezTo>
                  <a:lnTo>
                    <a:pt x="1809750" y="47625"/>
                  </a:lnTo>
                  <a:cubicBezTo>
                    <a:pt x="1819275" y="50800"/>
                    <a:pt x="1829971" y="51581"/>
                    <a:pt x="1838325" y="57150"/>
                  </a:cubicBezTo>
                  <a:cubicBezTo>
                    <a:pt x="1857375" y="69850"/>
                    <a:pt x="1873755" y="88010"/>
                    <a:pt x="1895475" y="95250"/>
                  </a:cubicBezTo>
                  <a:cubicBezTo>
                    <a:pt x="1905000" y="98425"/>
                    <a:pt x="1915070" y="100285"/>
                    <a:pt x="1924050" y="104775"/>
                  </a:cubicBezTo>
                  <a:cubicBezTo>
                    <a:pt x="1934289" y="109895"/>
                    <a:pt x="1942164" y="119176"/>
                    <a:pt x="1952625" y="123825"/>
                  </a:cubicBezTo>
                  <a:cubicBezTo>
                    <a:pt x="1970975" y="131980"/>
                    <a:pt x="1993067" y="131736"/>
                    <a:pt x="2009775" y="142875"/>
                  </a:cubicBezTo>
                  <a:lnTo>
                    <a:pt x="2066925" y="180975"/>
                  </a:lnTo>
                  <a:cubicBezTo>
                    <a:pt x="2076450" y="187325"/>
                    <a:pt x="2087405" y="191930"/>
                    <a:pt x="2095500" y="200025"/>
                  </a:cubicBezTo>
                  <a:cubicBezTo>
                    <a:pt x="2132170" y="236695"/>
                    <a:pt x="2112867" y="221128"/>
                    <a:pt x="2152650" y="247650"/>
                  </a:cubicBezTo>
                  <a:cubicBezTo>
                    <a:pt x="2159000" y="257175"/>
                    <a:pt x="2163085" y="268687"/>
                    <a:pt x="2171700" y="276225"/>
                  </a:cubicBezTo>
                  <a:cubicBezTo>
                    <a:pt x="2188930" y="291302"/>
                    <a:pt x="2228850" y="314325"/>
                    <a:pt x="2228850" y="314325"/>
                  </a:cubicBezTo>
                  <a:cubicBezTo>
                    <a:pt x="2271455" y="378232"/>
                    <a:pt x="2221266" y="315619"/>
                    <a:pt x="2276475" y="352425"/>
                  </a:cubicBezTo>
                  <a:cubicBezTo>
                    <a:pt x="2287683" y="359897"/>
                    <a:pt x="2293842" y="373528"/>
                    <a:pt x="2305050" y="381000"/>
                  </a:cubicBezTo>
                  <a:cubicBezTo>
                    <a:pt x="2313404" y="386569"/>
                    <a:pt x="2324848" y="385649"/>
                    <a:pt x="2333625" y="390525"/>
                  </a:cubicBezTo>
                  <a:cubicBezTo>
                    <a:pt x="2353639" y="401644"/>
                    <a:pt x="2390775" y="428625"/>
                    <a:pt x="2390775" y="428625"/>
                  </a:cubicBezTo>
                  <a:cubicBezTo>
                    <a:pt x="2425700" y="481012"/>
                    <a:pt x="2390775" y="436562"/>
                    <a:pt x="2438400" y="476250"/>
                  </a:cubicBezTo>
                  <a:cubicBezTo>
                    <a:pt x="2527929" y="550857"/>
                    <a:pt x="2379682" y="446630"/>
                    <a:pt x="2524125" y="542925"/>
                  </a:cubicBezTo>
                  <a:lnTo>
                    <a:pt x="2552700" y="561975"/>
                  </a:lnTo>
                  <a:cubicBezTo>
                    <a:pt x="2562225" y="568325"/>
                    <a:pt x="2570415" y="577405"/>
                    <a:pt x="2581275" y="581025"/>
                  </a:cubicBezTo>
                  <a:lnTo>
                    <a:pt x="2638425" y="600075"/>
                  </a:lnTo>
                  <a:lnTo>
                    <a:pt x="2667000" y="609600"/>
                  </a:lnTo>
                  <a:cubicBezTo>
                    <a:pt x="2720975" y="606425"/>
                    <a:pt x="2775125" y="605455"/>
                    <a:pt x="2828925" y="600075"/>
                  </a:cubicBezTo>
                  <a:cubicBezTo>
                    <a:pt x="2838915" y="599076"/>
                    <a:pt x="2847846" y="593308"/>
                    <a:pt x="2857500" y="590550"/>
                  </a:cubicBezTo>
                  <a:cubicBezTo>
                    <a:pt x="2870087" y="586954"/>
                    <a:pt x="2882900" y="584200"/>
                    <a:pt x="2895600" y="581025"/>
                  </a:cubicBezTo>
                  <a:cubicBezTo>
                    <a:pt x="2905125" y="574675"/>
                    <a:pt x="2914236" y="567655"/>
                    <a:pt x="2924175" y="561975"/>
                  </a:cubicBezTo>
                  <a:cubicBezTo>
                    <a:pt x="2936503" y="554930"/>
                    <a:pt x="2951187" y="551795"/>
                    <a:pt x="2962275" y="542925"/>
                  </a:cubicBezTo>
                  <a:cubicBezTo>
                    <a:pt x="2983312" y="526095"/>
                    <a:pt x="2997009" y="500719"/>
                    <a:pt x="3019425" y="485775"/>
                  </a:cubicBezTo>
                  <a:lnTo>
                    <a:pt x="3048000" y="466725"/>
                  </a:lnTo>
                  <a:cubicBezTo>
                    <a:pt x="3060700" y="447675"/>
                    <a:pt x="3078860" y="431295"/>
                    <a:pt x="3086100" y="409575"/>
                  </a:cubicBezTo>
                  <a:cubicBezTo>
                    <a:pt x="3095359" y="381797"/>
                    <a:pt x="3097861" y="369803"/>
                    <a:pt x="3114675" y="342900"/>
                  </a:cubicBezTo>
                  <a:cubicBezTo>
                    <a:pt x="3123089" y="329438"/>
                    <a:pt x="3133725" y="317500"/>
                    <a:pt x="3143250" y="304800"/>
                  </a:cubicBezTo>
                  <a:cubicBezTo>
                    <a:pt x="3146425" y="295275"/>
                    <a:pt x="3148285" y="285205"/>
                    <a:pt x="3152775" y="276225"/>
                  </a:cubicBezTo>
                  <a:cubicBezTo>
                    <a:pt x="3159739" y="262297"/>
                    <a:pt x="3193928" y="218179"/>
                    <a:pt x="3200400" y="209550"/>
                  </a:cubicBezTo>
                  <a:cubicBezTo>
                    <a:pt x="3223048" y="141606"/>
                    <a:pt x="3190934" y="223749"/>
                    <a:pt x="3238500" y="152400"/>
                  </a:cubicBezTo>
                  <a:cubicBezTo>
                    <a:pt x="3244069" y="144046"/>
                    <a:pt x="3243535" y="132805"/>
                    <a:pt x="3248025" y="123825"/>
                  </a:cubicBezTo>
                  <a:cubicBezTo>
                    <a:pt x="3263900" y="92075"/>
                    <a:pt x="3267075" y="95250"/>
                    <a:pt x="3295650" y="76200"/>
                  </a:cubicBezTo>
                  <a:cubicBezTo>
                    <a:pt x="3302000" y="66675"/>
                    <a:pt x="3306085" y="55163"/>
                    <a:pt x="3314700" y="47625"/>
                  </a:cubicBezTo>
                  <a:cubicBezTo>
                    <a:pt x="3355010" y="12354"/>
                    <a:pt x="3361178" y="13082"/>
                    <a:pt x="3400425" y="0"/>
                  </a:cubicBezTo>
                  <a:cubicBezTo>
                    <a:pt x="3433776" y="3032"/>
                    <a:pt x="3524279" y="3194"/>
                    <a:pt x="3562350" y="28575"/>
                  </a:cubicBezTo>
                  <a:cubicBezTo>
                    <a:pt x="3571875" y="34925"/>
                    <a:pt x="3580986" y="41945"/>
                    <a:pt x="3590925" y="47625"/>
                  </a:cubicBezTo>
                  <a:cubicBezTo>
                    <a:pt x="3603253" y="54670"/>
                    <a:pt x="3617471" y="58422"/>
                    <a:pt x="3629025" y="66675"/>
                  </a:cubicBezTo>
                  <a:cubicBezTo>
                    <a:pt x="3639986" y="74505"/>
                    <a:pt x="3647252" y="86626"/>
                    <a:pt x="3657600" y="95250"/>
                  </a:cubicBezTo>
                  <a:cubicBezTo>
                    <a:pt x="3666394" y="102579"/>
                    <a:pt x="3676860" y="107646"/>
                    <a:pt x="3686175" y="114300"/>
                  </a:cubicBezTo>
                  <a:cubicBezTo>
                    <a:pt x="3699093" y="123527"/>
                    <a:pt x="3711357" y="133648"/>
                    <a:pt x="3724275" y="142875"/>
                  </a:cubicBezTo>
                  <a:cubicBezTo>
                    <a:pt x="3733590" y="149529"/>
                    <a:pt x="3744294" y="154320"/>
                    <a:pt x="3752850" y="161925"/>
                  </a:cubicBezTo>
                  <a:cubicBezTo>
                    <a:pt x="3772986" y="179823"/>
                    <a:pt x="3790950" y="200025"/>
                    <a:pt x="3810000" y="219075"/>
                  </a:cubicBezTo>
                  <a:cubicBezTo>
                    <a:pt x="3819525" y="228600"/>
                    <a:pt x="3827367" y="240178"/>
                    <a:pt x="3838575" y="247650"/>
                  </a:cubicBezTo>
                  <a:cubicBezTo>
                    <a:pt x="3857625" y="260350"/>
                    <a:pt x="3879536" y="269561"/>
                    <a:pt x="3895725" y="285750"/>
                  </a:cubicBezTo>
                  <a:cubicBezTo>
                    <a:pt x="3905250" y="295275"/>
                    <a:pt x="3913092" y="306853"/>
                    <a:pt x="3924300" y="314325"/>
                  </a:cubicBezTo>
                  <a:cubicBezTo>
                    <a:pt x="3932654" y="319894"/>
                    <a:pt x="3944098" y="318974"/>
                    <a:pt x="3952875" y="323850"/>
                  </a:cubicBezTo>
                  <a:cubicBezTo>
                    <a:pt x="3972889" y="334969"/>
                    <a:pt x="3988305" y="354710"/>
                    <a:pt x="4010025" y="361950"/>
                  </a:cubicBezTo>
                  <a:cubicBezTo>
                    <a:pt x="4063438" y="379754"/>
                    <a:pt x="4028860" y="369040"/>
                    <a:pt x="4114800" y="390525"/>
                  </a:cubicBezTo>
                  <a:cubicBezTo>
                    <a:pt x="4127500" y="393700"/>
                    <a:pt x="4139987" y="397898"/>
                    <a:pt x="4152900" y="400050"/>
                  </a:cubicBezTo>
                  <a:cubicBezTo>
                    <a:pt x="4171950" y="403225"/>
                    <a:pt x="4191112" y="405787"/>
                    <a:pt x="4210050" y="409575"/>
                  </a:cubicBezTo>
                  <a:cubicBezTo>
                    <a:pt x="4222887" y="412142"/>
                    <a:pt x="4248150" y="419100"/>
                    <a:pt x="4248150" y="4191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graphicFrame>
          <p:nvGraphicFramePr>
            <p:cNvPr id="59" name="Object 5"/>
            <p:cNvGraphicFramePr>
              <a:graphicFrameLocks noChangeAspect="1"/>
            </p:cNvGraphicFramePr>
            <p:nvPr/>
          </p:nvGraphicFramePr>
          <p:xfrm>
            <a:off x="1919288" y="5194316"/>
            <a:ext cx="239712" cy="271462"/>
          </p:xfrm>
          <a:graphic>
            <a:graphicData uri="http://schemas.openxmlformats.org/presentationml/2006/ole">
              <p:oleObj spid="_x0000_s9225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1924033" y="4929198"/>
            <a:ext cx="219075" cy="271463"/>
          </p:xfrm>
          <a:graphic>
            <a:graphicData uri="http://schemas.openxmlformats.org/presentationml/2006/ole">
              <p:oleObj spid="_x0000_s9226" name="Equation" r:id="rId11" imgW="126720" imgH="164880" progId="Equation.DSMT4">
                <p:embed/>
              </p:oleObj>
            </a:graphicData>
          </a:graphic>
        </p:graphicFrame>
        <p:graphicFrame>
          <p:nvGraphicFramePr>
            <p:cNvPr id="61" name="Object 7"/>
            <p:cNvGraphicFramePr>
              <a:graphicFrameLocks noChangeAspect="1"/>
            </p:cNvGraphicFramePr>
            <p:nvPr/>
          </p:nvGraphicFramePr>
          <p:xfrm>
            <a:off x="2892431" y="5696730"/>
            <a:ext cx="241300" cy="375476"/>
          </p:xfrm>
          <a:graphic>
            <a:graphicData uri="http://schemas.openxmlformats.org/presentationml/2006/ole">
              <p:oleObj spid="_x0000_s9227" name="Equation" r:id="rId12" imgW="139680" imgH="228600" progId="Equation.DSMT4">
                <p:embed/>
              </p:oleObj>
            </a:graphicData>
          </a:graphic>
        </p:graphicFrame>
        <p:graphicFrame>
          <p:nvGraphicFramePr>
            <p:cNvPr id="62" name="Object 8"/>
            <p:cNvGraphicFramePr>
              <a:graphicFrameLocks noChangeAspect="1"/>
            </p:cNvGraphicFramePr>
            <p:nvPr/>
          </p:nvGraphicFramePr>
          <p:xfrm>
            <a:off x="1190609" y="4143380"/>
            <a:ext cx="1095375" cy="418338"/>
          </p:xfrm>
          <a:graphic>
            <a:graphicData uri="http://schemas.openxmlformats.org/presentationml/2006/ole">
              <p:oleObj spid="_x0000_s9228" name="Equation" r:id="rId13" imgW="634680" imgH="253800" progId="Equation.DSMT4">
                <p:embed/>
              </p:oleObj>
            </a:graphicData>
          </a:graphic>
        </p:graphicFrame>
        <p:sp>
          <p:nvSpPr>
            <p:cNvPr id="63" name="자유형 62"/>
            <p:cNvSpPr/>
            <p:nvPr/>
          </p:nvSpPr>
          <p:spPr bwMode="auto">
            <a:xfrm>
              <a:off x="3019425" y="5138753"/>
              <a:ext cx="3195649" cy="306561"/>
            </a:xfrm>
            <a:custGeom>
              <a:avLst/>
              <a:gdLst>
                <a:gd name="connsiteX0" fmla="*/ 0 w 3486150"/>
                <a:gd name="connsiteY0" fmla="*/ 38100 h 306561"/>
                <a:gd name="connsiteX1" fmla="*/ 38100 w 3486150"/>
                <a:gd name="connsiteY1" fmla="*/ 19050 h 306561"/>
                <a:gd name="connsiteX2" fmla="*/ 95250 w 3486150"/>
                <a:gd name="connsiteY2" fmla="*/ 0 h 306561"/>
                <a:gd name="connsiteX3" fmla="*/ 190500 w 3486150"/>
                <a:gd name="connsiteY3" fmla="*/ 19050 h 306561"/>
                <a:gd name="connsiteX4" fmla="*/ 219075 w 3486150"/>
                <a:gd name="connsiteY4" fmla="*/ 38100 h 306561"/>
                <a:gd name="connsiteX5" fmla="*/ 276225 w 3486150"/>
                <a:gd name="connsiteY5" fmla="*/ 95250 h 306561"/>
                <a:gd name="connsiteX6" fmla="*/ 333375 w 3486150"/>
                <a:gd name="connsiteY6" fmla="*/ 133350 h 306561"/>
                <a:gd name="connsiteX7" fmla="*/ 390525 w 3486150"/>
                <a:gd name="connsiteY7" fmla="*/ 152400 h 306561"/>
                <a:gd name="connsiteX8" fmla="*/ 428625 w 3486150"/>
                <a:gd name="connsiteY8" fmla="*/ 142875 h 306561"/>
                <a:gd name="connsiteX9" fmla="*/ 485775 w 3486150"/>
                <a:gd name="connsiteY9" fmla="*/ 95250 h 306561"/>
                <a:gd name="connsiteX10" fmla="*/ 504825 w 3486150"/>
                <a:gd name="connsiteY10" fmla="*/ 66675 h 306561"/>
                <a:gd name="connsiteX11" fmla="*/ 561975 w 3486150"/>
                <a:gd name="connsiteY11" fmla="*/ 47625 h 306561"/>
                <a:gd name="connsiteX12" fmla="*/ 619125 w 3486150"/>
                <a:gd name="connsiteY12" fmla="*/ 66675 h 306561"/>
                <a:gd name="connsiteX13" fmla="*/ 647700 w 3486150"/>
                <a:gd name="connsiteY13" fmla="*/ 76200 h 306561"/>
                <a:gd name="connsiteX14" fmla="*/ 676275 w 3486150"/>
                <a:gd name="connsiteY14" fmla="*/ 95250 h 306561"/>
                <a:gd name="connsiteX15" fmla="*/ 704850 w 3486150"/>
                <a:gd name="connsiteY15" fmla="*/ 104775 h 306561"/>
                <a:gd name="connsiteX16" fmla="*/ 762000 w 3486150"/>
                <a:gd name="connsiteY16" fmla="*/ 142875 h 306561"/>
                <a:gd name="connsiteX17" fmla="*/ 809625 w 3486150"/>
                <a:gd name="connsiteY17" fmla="*/ 190500 h 306561"/>
                <a:gd name="connsiteX18" fmla="*/ 866775 w 3486150"/>
                <a:gd name="connsiteY18" fmla="*/ 209550 h 306561"/>
                <a:gd name="connsiteX19" fmla="*/ 933450 w 3486150"/>
                <a:gd name="connsiteY19" fmla="*/ 200025 h 306561"/>
                <a:gd name="connsiteX20" fmla="*/ 1028700 w 3486150"/>
                <a:gd name="connsiteY20" fmla="*/ 171450 h 306561"/>
                <a:gd name="connsiteX21" fmla="*/ 1057275 w 3486150"/>
                <a:gd name="connsiteY21" fmla="*/ 161925 h 306561"/>
                <a:gd name="connsiteX22" fmla="*/ 1085850 w 3486150"/>
                <a:gd name="connsiteY22" fmla="*/ 142875 h 306561"/>
                <a:gd name="connsiteX23" fmla="*/ 1171575 w 3486150"/>
                <a:gd name="connsiteY23" fmla="*/ 104775 h 306561"/>
                <a:gd name="connsiteX24" fmla="*/ 1228725 w 3486150"/>
                <a:gd name="connsiteY24" fmla="*/ 123825 h 306561"/>
                <a:gd name="connsiteX25" fmla="*/ 1266825 w 3486150"/>
                <a:gd name="connsiteY25" fmla="*/ 133350 h 306561"/>
                <a:gd name="connsiteX26" fmla="*/ 1323975 w 3486150"/>
                <a:gd name="connsiteY26" fmla="*/ 152400 h 306561"/>
                <a:gd name="connsiteX27" fmla="*/ 1352550 w 3486150"/>
                <a:gd name="connsiteY27" fmla="*/ 161925 h 306561"/>
                <a:gd name="connsiteX28" fmla="*/ 1409700 w 3486150"/>
                <a:gd name="connsiteY28" fmla="*/ 190500 h 306561"/>
                <a:gd name="connsiteX29" fmla="*/ 1438275 w 3486150"/>
                <a:gd name="connsiteY29" fmla="*/ 209550 h 306561"/>
                <a:gd name="connsiteX30" fmla="*/ 1524000 w 3486150"/>
                <a:gd name="connsiteY30" fmla="*/ 238125 h 306561"/>
                <a:gd name="connsiteX31" fmla="*/ 1552575 w 3486150"/>
                <a:gd name="connsiteY31" fmla="*/ 247650 h 306561"/>
                <a:gd name="connsiteX32" fmla="*/ 1695450 w 3486150"/>
                <a:gd name="connsiteY32" fmla="*/ 200025 h 306561"/>
                <a:gd name="connsiteX33" fmla="*/ 1724025 w 3486150"/>
                <a:gd name="connsiteY33" fmla="*/ 190500 h 306561"/>
                <a:gd name="connsiteX34" fmla="*/ 1752600 w 3486150"/>
                <a:gd name="connsiteY34" fmla="*/ 180975 h 306561"/>
                <a:gd name="connsiteX35" fmla="*/ 1876425 w 3486150"/>
                <a:gd name="connsiteY35" fmla="*/ 209550 h 306561"/>
                <a:gd name="connsiteX36" fmla="*/ 1933575 w 3486150"/>
                <a:gd name="connsiteY36" fmla="*/ 228600 h 306561"/>
                <a:gd name="connsiteX37" fmla="*/ 1990725 w 3486150"/>
                <a:gd name="connsiteY37" fmla="*/ 266700 h 306561"/>
                <a:gd name="connsiteX38" fmla="*/ 2095500 w 3486150"/>
                <a:gd name="connsiteY38" fmla="*/ 238125 h 306561"/>
                <a:gd name="connsiteX39" fmla="*/ 2124075 w 3486150"/>
                <a:gd name="connsiteY39" fmla="*/ 228600 h 306561"/>
                <a:gd name="connsiteX40" fmla="*/ 2152650 w 3486150"/>
                <a:gd name="connsiteY40" fmla="*/ 209550 h 306561"/>
                <a:gd name="connsiteX41" fmla="*/ 2266950 w 3486150"/>
                <a:gd name="connsiteY41" fmla="*/ 228600 h 306561"/>
                <a:gd name="connsiteX42" fmla="*/ 2295525 w 3486150"/>
                <a:gd name="connsiteY42" fmla="*/ 247650 h 306561"/>
                <a:gd name="connsiteX43" fmla="*/ 2352675 w 3486150"/>
                <a:gd name="connsiteY43" fmla="*/ 266700 h 306561"/>
                <a:gd name="connsiteX44" fmla="*/ 2381250 w 3486150"/>
                <a:gd name="connsiteY44" fmla="*/ 276225 h 306561"/>
                <a:gd name="connsiteX45" fmla="*/ 2428875 w 3486150"/>
                <a:gd name="connsiteY45" fmla="*/ 266700 h 306561"/>
                <a:gd name="connsiteX46" fmla="*/ 2457450 w 3486150"/>
                <a:gd name="connsiteY46" fmla="*/ 257175 h 306561"/>
                <a:gd name="connsiteX47" fmla="*/ 2524125 w 3486150"/>
                <a:gd name="connsiteY47" fmla="*/ 266700 h 306561"/>
                <a:gd name="connsiteX48" fmla="*/ 2552700 w 3486150"/>
                <a:gd name="connsiteY48" fmla="*/ 276225 h 306561"/>
                <a:gd name="connsiteX49" fmla="*/ 2628900 w 3486150"/>
                <a:gd name="connsiteY49" fmla="*/ 295275 h 306561"/>
                <a:gd name="connsiteX50" fmla="*/ 2686050 w 3486150"/>
                <a:gd name="connsiteY50" fmla="*/ 276225 h 306561"/>
                <a:gd name="connsiteX51" fmla="*/ 2743200 w 3486150"/>
                <a:gd name="connsiteY51" fmla="*/ 247650 h 306561"/>
                <a:gd name="connsiteX52" fmla="*/ 2809875 w 3486150"/>
                <a:gd name="connsiteY52" fmla="*/ 257175 h 306561"/>
                <a:gd name="connsiteX53" fmla="*/ 2867025 w 3486150"/>
                <a:gd name="connsiteY53" fmla="*/ 276225 h 306561"/>
                <a:gd name="connsiteX54" fmla="*/ 2905125 w 3486150"/>
                <a:gd name="connsiteY54" fmla="*/ 285750 h 306561"/>
                <a:gd name="connsiteX55" fmla="*/ 2990850 w 3486150"/>
                <a:gd name="connsiteY55" fmla="*/ 276225 h 306561"/>
                <a:gd name="connsiteX56" fmla="*/ 3019425 w 3486150"/>
                <a:gd name="connsiteY56" fmla="*/ 266700 h 306561"/>
                <a:gd name="connsiteX57" fmla="*/ 3076575 w 3486150"/>
                <a:gd name="connsiteY57" fmla="*/ 285750 h 306561"/>
                <a:gd name="connsiteX58" fmla="*/ 3133725 w 3486150"/>
                <a:gd name="connsiteY58" fmla="*/ 295275 h 306561"/>
                <a:gd name="connsiteX59" fmla="*/ 3171825 w 3486150"/>
                <a:gd name="connsiteY59" fmla="*/ 285750 h 306561"/>
                <a:gd name="connsiteX60" fmla="*/ 3390900 w 3486150"/>
                <a:gd name="connsiteY60" fmla="*/ 304800 h 306561"/>
                <a:gd name="connsiteX61" fmla="*/ 3486150 w 3486150"/>
                <a:gd name="connsiteY61" fmla="*/ 304800 h 306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486150" h="306561">
                  <a:moveTo>
                    <a:pt x="0" y="38100"/>
                  </a:moveTo>
                  <a:cubicBezTo>
                    <a:pt x="12700" y="31750"/>
                    <a:pt x="24917" y="24323"/>
                    <a:pt x="38100" y="19050"/>
                  </a:cubicBezTo>
                  <a:cubicBezTo>
                    <a:pt x="56744" y="11592"/>
                    <a:pt x="95250" y="0"/>
                    <a:pt x="95250" y="0"/>
                  </a:cubicBezTo>
                  <a:cubicBezTo>
                    <a:pt x="119821" y="3510"/>
                    <a:pt x="163901" y="5750"/>
                    <a:pt x="190500" y="19050"/>
                  </a:cubicBezTo>
                  <a:cubicBezTo>
                    <a:pt x="200739" y="24170"/>
                    <a:pt x="210519" y="30495"/>
                    <a:pt x="219075" y="38100"/>
                  </a:cubicBezTo>
                  <a:cubicBezTo>
                    <a:pt x="239211" y="55998"/>
                    <a:pt x="253809" y="80306"/>
                    <a:pt x="276225" y="95250"/>
                  </a:cubicBezTo>
                  <a:cubicBezTo>
                    <a:pt x="295275" y="107950"/>
                    <a:pt x="311655" y="126110"/>
                    <a:pt x="333375" y="133350"/>
                  </a:cubicBezTo>
                  <a:lnTo>
                    <a:pt x="390525" y="152400"/>
                  </a:lnTo>
                  <a:cubicBezTo>
                    <a:pt x="403225" y="149225"/>
                    <a:pt x="416593" y="148032"/>
                    <a:pt x="428625" y="142875"/>
                  </a:cubicBezTo>
                  <a:cubicBezTo>
                    <a:pt x="448050" y="134550"/>
                    <a:pt x="473061" y="110507"/>
                    <a:pt x="485775" y="95250"/>
                  </a:cubicBezTo>
                  <a:cubicBezTo>
                    <a:pt x="493104" y="86456"/>
                    <a:pt x="495117" y="72742"/>
                    <a:pt x="504825" y="66675"/>
                  </a:cubicBezTo>
                  <a:cubicBezTo>
                    <a:pt x="521853" y="56032"/>
                    <a:pt x="561975" y="47625"/>
                    <a:pt x="561975" y="47625"/>
                  </a:cubicBezTo>
                  <a:lnTo>
                    <a:pt x="619125" y="66675"/>
                  </a:lnTo>
                  <a:cubicBezTo>
                    <a:pt x="628650" y="69850"/>
                    <a:pt x="639346" y="70631"/>
                    <a:pt x="647700" y="76200"/>
                  </a:cubicBezTo>
                  <a:cubicBezTo>
                    <a:pt x="657225" y="82550"/>
                    <a:pt x="666036" y="90130"/>
                    <a:pt x="676275" y="95250"/>
                  </a:cubicBezTo>
                  <a:cubicBezTo>
                    <a:pt x="685255" y="99740"/>
                    <a:pt x="696073" y="99899"/>
                    <a:pt x="704850" y="104775"/>
                  </a:cubicBezTo>
                  <a:cubicBezTo>
                    <a:pt x="724864" y="115894"/>
                    <a:pt x="762000" y="142875"/>
                    <a:pt x="762000" y="142875"/>
                  </a:cubicBezTo>
                  <a:cubicBezTo>
                    <a:pt x="779379" y="168943"/>
                    <a:pt x="779546" y="177132"/>
                    <a:pt x="809625" y="190500"/>
                  </a:cubicBezTo>
                  <a:cubicBezTo>
                    <a:pt x="827975" y="198655"/>
                    <a:pt x="866775" y="209550"/>
                    <a:pt x="866775" y="209550"/>
                  </a:cubicBezTo>
                  <a:cubicBezTo>
                    <a:pt x="889000" y="206375"/>
                    <a:pt x="911361" y="204041"/>
                    <a:pt x="933450" y="200025"/>
                  </a:cubicBezTo>
                  <a:cubicBezTo>
                    <a:pt x="965120" y="194267"/>
                    <a:pt x="998877" y="181391"/>
                    <a:pt x="1028700" y="171450"/>
                  </a:cubicBezTo>
                  <a:cubicBezTo>
                    <a:pt x="1038225" y="168275"/>
                    <a:pt x="1048921" y="167494"/>
                    <a:pt x="1057275" y="161925"/>
                  </a:cubicBezTo>
                  <a:cubicBezTo>
                    <a:pt x="1066800" y="155575"/>
                    <a:pt x="1075389" y="147524"/>
                    <a:pt x="1085850" y="142875"/>
                  </a:cubicBezTo>
                  <a:cubicBezTo>
                    <a:pt x="1187865" y="97535"/>
                    <a:pt x="1106906" y="147888"/>
                    <a:pt x="1171575" y="104775"/>
                  </a:cubicBezTo>
                  <a:cubicBezTo>
                    <a:pt x="1190625" y="111125"/>
                    <a:pt x="1209244" y="118955"/>
                    <a:pt x="1228725" y="123825"/>
                  </a:cubicBezTo>
                  <a:cubicBezTo>
                    <a:pt x="1241425" y="127000"/>
                    <a:pt x="1254286" y="129588"/>
                    <a:pt x="1266825" y="133350"/>
                  </a:cubicBezTo>
                  <a:cubicBezTo>
                    <a:pt x="1286059" y="139120"/>
                    <a:pt x="1304925" y="146050"/>
                    <a:pt x="1323975" y="152400"/>
                  </a:cubicBezTo>
                  <a:cubicBezTo>
                    <a:pt x="1333500" y="155575"/>
                    <a:pt x="1344196" y="156356"/>
                    <a:pt x="1352550" y="161925"/>
                  </a:cubicBezTo>
                  <a:cubicBezTo>
                    <a:pt x="1434442" y="216520"/>
                    <a:pt x="1330830" y="151065"/>
                    <a:pt x="1409700" y="190500"/>
                  </a:cubicBezTo>
                  <a:cubicBezTo>
                    <a:pt x="1419939" y="195620"/>
                    <a:pt x="1427814" y="204901"/>
                    <a:pt x="1438275" y="209550"/>
                  </a:cubicBezTo>
                  <a:lnTo>
                    <a:pt x="1524000" y="238125"/>
                  </a:lnTo>
                  <a:lnTo>
                    <a:pt x="1552575" y="247650"/>
                  </a:lnTo>
                  <a:lnTo>
                    <a:pt x="1695450" y="200025"/>
                  </a:lnTo>
                  <a:lnTo>
                    <a:pt x="1724025" y="190500"/>
                  </a:lnTo>
                  <a:lnTo>
                    <a:pt x="1752600" y="180975"/>
                  </a:lnTo>
                  <a:cubicBezTo>
                    <a:pt x="1790380" y="188531"/>
                    <a:pt x="1841960" y="198062"/>
                    <a:pt x="1876425" y="209550"/>
                  </a:cubicBezTo>
                  <a:cubicBezTo>
                    <a:pt x="1895475" y="215900"/>
                    <a:pt x="1916867" y="217461"/>
                    <a:pt x="1933575" y="228600"/>
                  </a:cubicBezTo>
                  <a:lnTo>
                    <a:pt x="1990725" y="266700"/>
                  </a:lnTo>
                  <a:cubicBezTo>
                    <a:pt x="2058041" y="253237"/>
                    <a:pt x="2022991" y="262295"/>
                    <a:pt x="2095500" y="238125"/>
                  </a:cubicBezTo>
                  <a:cubicBezTo>
                    <a:pt x="2105025" y="234950"/>
                    <a:pt x="2115721" y="234169"/>
                    <a:pt x="2124075" y="228600"/>
                  </a:cubicBezTo>
                  <a:lnTo>
                    <a:pt x="2152650" y="209550"/>
                  </a:lnTo>
                  <a:cubicBezTo>
                    <a:pt x="2179812" y="212568"/>
                    <a:pt x="2235035" y="212643"/>
                    <a:pt x="2266950" y="228600"/>
                  </a:cubicBezTo>
                  <a:cubicBezTo>
                    <a:pt x="2277189" y="233720"/>
                    <a:pt x="2285064" y="243001"/>
                    <a:pt x="2295525" y="247650"/>
                  </a:cubicBezTo>
                  <a:cubicBezTo>
                    <a:pt x="2313875" y="255805"/>
                    <a:pt x="2333625" y="260350"/>
                    <a:pt x="2352675" y="266700"/>
                  </a:cubicBezTo>
                  <a:lnTo>
                    <a:pt x="2381250" y="276225"/>
                  </a:lnTo>
                  <a:cubicBezTo>
                    <a:pt x="2397125" y="273050"/>
                    <a:pt x="2413169" y="270627"/>
                    <a:pt x="2428875" y="266700"/>
                  </a:cubicBezTo>
                  <a:cubicBezTo>
                    <a:pt x="2438615" y="264265"/>
                    <a:pt x="2447410" y="257175"/>
                    <a:pt x="2457450" y="257175"/>
                  </a:cubicBezTo>
                  <a:cubicBezTo>
                    <a:pt x="2479901" y="257175"/>
                    <a:pt x="2501900" y="263525"/>
                    <a:pt x="2524125" y="266700"/>
                  </a:cubicBezTo>
                  <a:cubicBezTo>
                    <a:pt x="2533650" y="269875"/>
                    <a:pt x="2543014" y="273583"/>
                    <a:pt x="2552700" y="276225"/>
                  </a:cubicBezTo>
                  <a:cubicBezTo>
                    <a:pt x="2577959" y="283114"/>
                    <a:pt x="2628900" y="295275"/>
                    <a:pt x="2628900" y="295275"/>
                  </a:cubicBezTo>
                  <a:cubicBezTo>
                    <a:pt x="2647950" y="288925"/>
                    <a:pt x="2669342" y="287364"/>
                    <a:pt x="2686050" y="276225"/>
                  </a:cubicBezTo>
                  <a:cubicBezTo>
                    <a:pt x="2722979" y="251606"/>
                    <a:pt x="2703765" y="260795"/>
                    <a:pt x="2743200" y="247650"/>
                  </a:cubicBezTo>
                  <a:cubicBezTo>
                    <a:pt x="2765425" y="250825"/>
                    <a:pt x="2787999" y="252127"/>
                    <a:pt x="2809875" y="257175"/>
                  </a:cubicBezTo>
                  <a:cubicBezTo>
                    <a:pt x="2829441" y="261690"/>
                    <a:pt x="2847544" y="271355"/>
                    <a:pt x="2867025" y="276225"/>
                  </a:cubicBezTo>
                  <a:lnTo>
                    <a:pt x="2905125" y="285750"/>
                  </a:lnTo>
                  <a:cubicBezTo>
                    <a:pt x="2933700" y="282575"/>
                    <a:pt x="2962490" y="280952"/>
                    <a:pt x="2990850" y="276225"/>
                  </a:cubicBezTo>
                  <a:cubicBezTo>
                    <a:pt x="3000754" y="274574"/>
                    <a:pt x="3009446" y="265591"/>
                    <a:pt x="3019425" y="266700"/>
                  </a:cubicBezTo>
                  <a:cubicBezTo>
                    <a:pt x="3039383" y="268918"/>
                    <a:pt x="3056768" y="282449"/>
                    <a:pt x="3076575" y="285750"/>
                  </a:cubicBezTo>
                  <a:lnTo>
                    <a:pt x="3133725" y="295275"/>
                  </a:lnTo>
                  <a:cubicBezTo>
                    <a:pt x="3146425" y="292100"/>
                    <a:pt x="3158734" y="285750"/>
                    <a:pt x="3171825" y="285750"/>
                  </a:cubicBezTo>
                  <a:cubicBezTo>
                    <a:pt x="3426142" y="285750"/>
                    <a:pt x="3221270" y="295376"/>
                    <a:pt x="3390900" y="304800"/>
                  </a:cubicBezTo>
                  <a:cubicBezTo>
                    <a:pt x="3422601" y="306561"/>
                    <a:pt x="3454400" y="304800"/>
                    <a:pt x="3486150" y="304800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cxnSp>
          <p:nvCxnSpPr>
            <p:cNvPr id="64" name="직선 연결선 63"/>
            <p:cNvCxnSpPr/>
            <p:nvPr/>
          </p:nvCxnSpPr>
          <p:spPr bwMode="auto">
            <a:xfrm rot="5400000">
              <a:off x="3559803" y="508414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5" name="Object 12"/>
            <p:cNvGraphicFramePr>
              <a:graphicFrameLocks noChangeAspect="1"/>
            </p:cNvGraphicFramePr>
            <p:nvPr/>
          </p:nvGraphicFramePr>
          <p:xfrm>
            <a:off x="3857620" y="5715000"/>
            <a:ext cx="1009650" cy="376238"/>
          </p:xfrm>
          <a:graphic>
            <a:graphicData uri="http://schemas.openxmlformats.org/presentationml/2006/ole">
              <p:oleObj spid="_x0000_s9229" name="Equation" r:id="rId14" imgW="583920" imgH="228600" progId="Equation.DSMT4">
                <p:embed/>
              </p:oleObj>
            </a:graphicData>
          </a:graphic>
        </p:graphicFrame>
        <p:graphicFrame>
          <p:nvGraphicFramePr>
            <p:cNvPr id="68" name="Object 13"/>
            <p:cNvGraphicFramePr>
              <a:graphicFrameLocks noChangeAspect="1"/>
            </p:cNvGraphicFramePr>
            <p:nvPr/>
          </p:nvGraphicFramePr>
          <p:xfrm>
            <a:off x="3544882" y="5695969"/>
            <a:ext cx="241300" cy="376237"/>
          </p:xfrm>
          <a:graphic>
            <a:graphicData uri="http://schemas.openxmlformats.org/presentationml/2006/ole">
              <p:oleObj spid="_x0000_s9230" name="Equation" r:id="rId15" imgW="139680" imgH="228600" progId="Equation.DSMT4">
                <p:embed/>
              </p:oleObj>
            </a:graphicData>
          </a:graphic>
        </p:graphicFrame>
      </p:grpSp>
      <p:grpSp>
        <p:nvGrpSpPr>
          <p:cNvPr id="9" name="그룹 73"/>
          <p:cNvGrpSpPr/>
          <p:nvPr/>
        </p:nvGrpSpPr>
        <p:grpSpPr>
          <a:xfrm>
            <a:off x="3643306" y="4403412"/>
            <a:ext cx="2276475" cy="1668794"/>
            <a:chOff x="3643306" y="4403412"/>
            <a:chExt cx="2276475" cy="1668794"/>
          </a:xfrm>
        </p:grpSpPr>
        <p:cxnSp>
          <p:nvCxnSpPr>
            <p:cNvPr id="67" name="직선 연결선 66"/>
            <p:cNvCxnSpPr/>
            <p:nvPr/>
          </p:nvCxnSpPr>
          <p:spPr bwMode="auto">
            <a:xfrm rot="5400000">
              <a:off x="2988298" y="508414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직선 연결선 69"/>
            <p:cNvCxnSpPr/>
            <p:nvPr/>
          </p:nvCxnSpPr>
          <p:spPr bwMode="auto">
            <a:xfrm rot="5400000">
              <a:off x="4202745" y="505842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1" name="Object 14"/>
            <p:cNvGraphicFramePr>
              <a:graphicFrameLocks noChangeAspect="1"/>
            </p:cNvGraphicFramePr>
            <p:nvPr/>
          </p:nvGraphicFramePr>
          <p:xfrm>
            <a:off x="4857752" y="5695968"/>
            <a:ext cx="1009650" cy="376238"/>
          </p:xfrm>
          <a:graphic>
            <a:graphicData uri="http://schemas.openxmlformats.org/presentationml/2006/ole">
              <p:oleObj spid="_x0000_s9231" name="Equation" r:id="rId16" imgW="583920" imgH="228600" progId="Equation.DSMT4">
                <p:embed/>
              </p:oleObj>
            </a:graphicData>
          </a:graphic>
        </p:graphicFrame>
        <p:sp>
          <p:nvSpPr>
            <p:cNvPr id="72" name="자유형 71"/>
            <p:cNvSpPr/>
            <p:nvPr/>
          </p:nvSpPr>
          <p:spPr bwMode="auto">
            <a:xfrm>
              <a:off x="3643306" y="5143512"/>
              <a:ext cx="2276475" cy="253132"/>
            </a:xfrm>
            <a:custGeom>
              <a:avLst/>
              <a:gdLst>
                <a:gd name="connsiteX0" fmla="*/ 0 w 2276475"/>
                <a:gd name="connsiteY0" fmla="*/ 53107 h 253132"/>
                <a:gd name="connsiteX1" fmla="*/ 38100 w 2276475"/>
                <a:gd name="connsiteY1" fmla="*/ 24532 h 253132"/>
                <a:gd name="connsiteX2" fmla="*/ 190500 w 2276475"/>
                <a:gd name="connsiteY2" fmla="*/ 24532 h 253132"/>
                <a:gd name="connsiteX3" fmla="*/ 219075 w 2276475"/>
                <a:gd name="connsiteY3" fmla="*/ 34057 h 253132"/>
                <a:gd name="connsiteX4" fmla="*/ 304800 w 2276475"/>
                <a:gd name="connsiteY4" fmla="*/ 91207 h 253132"/>
                <a:gd name="connsiteX5" fmla="*/ 333375 w 2276475"/>
                <a:gd name="connsiteY5" fmla="*/ 110257 h 253132"/>
                <a:gd name="connsiteX6" fmla="*/ 361950 w 2276475"/>
                <a:gd name="connsiteY6" fmla="*/ 119782 h 253132"/>
                <a:gd name="connsiteX7" fmla="*/ 428625 w 2276475"/>
                <a:gd name="connsiteY7" fmla="*/ 110257 h 253132"/>
                <a:gd name="connsiteX8" fmla="*/ 514350 w 2276475"/>
                <a:gd name="connsiteY8" fmla="*/ 81682 h 253132"/>
                <a:gd name="connsiteX9" fmla="*/ 571500 w 2276475"/>
                <a:gd name="connsiteY9" fmla="*/ 62632 h 253132"/>
                <a:gd name="connsiteX10" fmla="*/ 600075 w 2276475"/>
                <a:gd name="connsiteY10" fmla="*/ 53107 h 253132"/>
                <a:gd name="connsiteX11" fmla="*/ 742950 w 2276475"/>
                <a:gd name="connsiteY11" fmla="*/ 72157 h 253132"/>
                <a:gd name="connsiteX12" fmla="*/ 800100 w 2276475"/>
                <a:gd name="connsiteY12" fmla="*/ 91207 h 253132"/>
                <a:gd name="connsiteX13" fmla="*/ 828675 w 2276475"/>
                <a:gd name="connsiteY13" fmla="*/ 100732 h 253132"/>
                <a:gd name="connsiteX14" fmla="*/ 857250 w 2276475"/>
                <a:gd name="connsiteY14" fmla="*/ 119782 h 253132"/>
                <a:gd name="connsiteX15" fmla="*/ 1000125 w 2276475"/>
                <a:gd name="connsiteY15" fmla="*/ 100732 h 253132"/>
                <a:gd name="connsiteX16" fmla="*/ 1057275 w 2276475"/>
                <a:gd name="connsiteY16" fmla="*/ 81682 h 253132"/>
                <a:gd name="connsiteX17" fmla="*/ 1133475 w 2276475"/>
                <a:gd name="connsiteY17" fmla="*/ 91207 h 253132"/>
                <a:gd name="connsiteX18" fmla="*/ 1190625 w 2276475"/>
                <a:gd name="connsiteY18" fmla="*/ 110257 h 253132"/>
                <a:gd name="connsiteX19" fmla="*/ 1219200 w 2276475"/>
                <a:gd name="connsiteY19" fmla="*/ 119782 h 253132"/>
                <a:gd name="connsiteX20" fmla="*/ 1247775 w 2276475"/>
                <a:gd name="connsiteY20" fmla="*/ 138832 h 253132"/>
                <a:gd name="connsiteX21" fmla="*/ 1266825 w 2276475"/>
                <a:gd name="connsiteY21" fmla="*/ 167407 h 253132"/>
                <a:gd name="connsiteX22" fmla="*/ 1323975 w 2276475"/>
                <a:gd name="connsiteY22" fmla="*/ 195982 h 253132"/>
                <a:gd name="connsiteX23" fmla="*/ 1400175 w 2276475"/>
                <a:gd name="connsiteY23" fmla="*/ 224557 h 253132"/>
                <a:gd name="connsiteX24" fmla="*/ 1438275 w 2276475"/>
                <a:gd name="connsiteY24" fmla="*/ 215032 h 253132"/>
                <a:gd name="connsiteX25" fmla="*/ 1485900 w 2276475"/>
                <a:gd name="connsiteY25" fmla="*/ 205507 h 253132"/>
                <a:gd name="connsiteX26" fmla="*/ 1543050 w 2276475"/>
                <a:gd name="connsiteY26" fmla="*/ 186457 h 253132"/>
                <a:gd name="connsiteX27" fmla="*/ 1571625 w 2276475"/>
                <a:gd name="connsiteY27" fmla="*/ 176932 h 253132"/>
                <a:gd name="connsiteX28" fmla="*/ 1657350 w 2276475"/>
                <a:gd name="connsiteY28" fmla="*/ 186457 h 253132"/>
                <a:gd name="connsiteX29" fmla="*/ 1685925 w 2276475"/>
                <a:gd name="connsiteY29" fmla="*/ 195982 h 253132"/>
                <a:gd name="connsiteX30" fmla="*/ 1781175 w 2276475"/>
                <a:gd name="connsiteY30" fmla="*/ 224557 h 253132"/>
                <a:gd name="connsiteX31" fmla="*/ 1838325 w 2276475"/>
                <a:gd name="connsiteY31" fmla="*/ 243607 h 253132"/>
                <a:gd name="connsiteX32" fmla="*/ 1866900 w 2276475"/>
                <a:gd name="connsiteY32" fmla="*/ 253132 h 253132"/>
                <a:gd name="connsiteX33" fmla="*/ 1990725 w 2276475"/>
                <a:gd name="connsiteY33" fmla="*/ 234082 h 253132"/>
                <a:gd name="connsiteX34" fmla="*/ 2047875 w 2276475"/>
                <a:gd name="connsiteY34" fmla="*/ 215032 h 253132"/>
                <a:gd name="connsiteX35" fmla="*/ 2076450 w 2276475"/>
                <a:gd name="connsiteY35" fmla="*/ 205507 h 253132"/>
                <a:gd name="connsiteX36" fmla="*/ 2257425 w 2276475"/>
                <a:gd name="connsiteY36" fmla="*/ 224557 h 253132"/>
                <a:gd name="connsiteX37" fmla="*/ 2276475 w 2276475"/>
                <a:gd name="connsiteY37" fmla="*/ 234082 h 253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2276475" h="253132">
                  <a:moveTo>
                    <a:pt x="0" y="53107"/>
                  </a:moveTo>
                  <a:cubicBezTo>
                    <a:pt x="12700" y="43582"/>
                    <a:pt x="24317" y="32408"/>
                    <a:pt x="38100" y="24532"/>
                  </a:cubicBezTo>
                  <a:cubicBezTo>
                    <a:pt x="81032" y="0"/>
                    <a:pt x="159395" y="22139"/>
                    <a:pt x="190500" y="24532"/>
                  </a:cubicBezTo>
                  <a:cubicBezTo>
                    <a:pt x="200025" y="27707"/>
                    <a:pt x="210298" y="29181"/>
                    <a:pt x="219075" y="34057"/>
                  </a:cubicBezTo>
                  <a:lnTo>
                    <a:pt x="304800" y="91207"/>
                  </a:lnTo>
                  <a:cubicBezTo>
                    <a:pt x="314325" y="97557"/>
                    <a:pt x="322515" y="106637"/>
                    <a:pt x="333375" y="110257"/>
                  </a:cubicBezTo>
                  <a:lnTo>
                    <a:pt x="361950" y="119782"/>
                  </a:lnTo>
                  <a:cubicBezTo>
                    <a:pt x="384175" y="116607"/>
                    <a:pt x="406749" y="115305"/>
                    <a:pt x="428625" y="110257"/>
                  </a:cubicBezTo>
                  <a:lnTo>
                    <a:pt x="514350" y="81682"/>
                  </a:lnTo>
                  <a:lnTo>
                    <a:pt x="571500" y="62632"/>
                  </a:lnTo>
                  <a:lnTo>
                    <a:pt x="600075" y="53107"/>
                  </a:lnTo>
                  <a:cubicBezTo>
                    <a:pt x="611351" y="54517"/>
                    <a:pt x="727415" y="68572"/>
                    <a:pt x="742950" y="72157"/>
                  </a:cubicBezTo>
                  <a:cubicBezTo>
                    <a:pt x="762516" y="76672"/>
                    <a:pt x="781050" y="84857"/>
                    <a:pt x="800100" y="91207"/>
                  </a:cubicBezTo>
                  <a:cubicBezTo>
                    <a:pt x="809625" y="94382"/>
                    <a:pt x="820321" y="95163"/>
                    <a:pt x="828675" y="100732"/>
                  </a:cubicBezTo>
                  <a:lnTo>
                    <a:pt x="857250" y="119782"/>
                  </a:lnTo>
                  <a:cubicBezTo>
                    <a:pt x="903121" y="115195"/>
                    <a:pt x="954438" y="113192"/>
                    <a:pt x="1000125" y="100732"/>
                  </a:cubicBezTo>
                  <a:cubicBezTo>
                    <a:pt x="1019498" y="95448"/>
                    <a:pt x="1057275" y="81682"/>
                    <a:pt x="1057275" y="81682"/>
                  </a:cubicBezTo>
                  <a:cubicBezTo>
                    <a:pt x="1082675" y="84857"/>
                    <a:pt x="1108446" y="85844"/>
                    <a:pt x="1133475" y="91207"/>
                  </a:cubicBezTo>
                  <a:cubicBezTo>
                    <a:pt x="1153110" y="95414"/>
                    <a:pt x="1171575" y="103907"/>
                    <a:pt x="1190625" y="110257"/>
                  </a:cubicBezTo>
                  <a:cubicBezTo>
                    <a:pt x="1200150" y="113432"/>
                    <a:pt x="1210846" y="114213"/>
                    <a:pt x="1219200" y="119782"/>
                  </a:cubicBezTo>
                  <a:lnTo>
                    <a:pt x="1247775" y="138832"/>
                  </a:lnTo>
                  <a:cubicBezTo>
                    <a:pt x="1254125" y="148357"/>
                    <a:pt x="1258730" y="159312"/>
                    <a:pt x="1266825" y="167407"/>
                  </a:cubicBezTo>
                  <a:cubicBezTo>
                    <a:pt x="1294122" y="194704"/>
                    <a:pt x="1292987" y="180488"/>
                    <a:pt x="1323975" y="195982"/>
                  </a:cubicBezTo>
                  <a:cubicBezTo>
                    <a:pt x="1389379" y="228684"/>
                    <a:pt x="1308291" y="206180"/>
                    <a:pt x="1400175" y="224557"/>
                  </a:cubicBezTo>
                  <a:cubicBezTo>
                    <a:pt x="1412875" y="221382"/>
                    <a:pt x="1425496" y="217872"/>
                    <a:pt x="1438275" y="215032"/>
                  </a:cubicBezTo>
                  <a:cubicBezTo>
                    <a:pt x="1454079" y="211520"/>
                    <a:pt x="1470281" y="209767"/>
                    <a:pt x="1485900" y="205507"/>
                  </a:cubicBezTo>
                  <a:cubicBezTo>
                    <a:pt x="1505273" y="200223"/>
                    <a:pt x="1524000" y="192807"/>
                    <a:pt x="1543050" y="186457"/>
                  </a:cubicBezTo>
                  <a:lnTo>
                    <a:pt x="1571625" y="176932"/>
                  </a:lnTo>
                  <a:cubicBezTo>
                    <a:pt x="1600200" y="180107"/>
                    <a:pt x="1628990" y="181730"/>
                    <a:pt x="1657350" y="186457"/>
                  </a:cubicBezTo>
                  <a:cubicBezTo>
                    <a:pt x="1667254" y="188108"/>
                    <a:pt x="1676271" y="193224"/>
                    <a:pt x="1685925" y="195982"/>
                  </a:cubicBezTo>
                  <a:cubicBezTo>
                    <a:pt x="1786692" y="224772"/>
                    <a:pt x="1645362" y="179286"/>
                    <a:pt x="1781175" y="224557"/>
                  </a:cubicBezTo>
                  <a:lnTo>
                    <a:pt x="1838325" y="243607"/>
                  </a:lnTo>
                  <a:lnTo>
                    <a:pt x="1866900" y="253132"/>
                  </a:lnTo>
                  <a:cubicBezTo>
                    <a:pt x="1927270" y="246424"/>
                    <a:pt x="1942201" y="248639"/>
                    <a:pt x="1990725" y="234082"/>
                  </a:cubicBezTo>
                  <a:cubicBezTo>
                    <a:pt x="2009959" y="228312"/>
                    <a:pt x="2028825" y="221382"/>
                    <a:pt x="2047875" y="215032"/>
                  </a:cubicBezTo>
                  <a:lnTo>
                    <a:pt x="2076450" y="205507"/>
                  </a:lnTo>
                  <a:cubicBezTo>
                    <a:pt x="2118406" y="208734"/>
                    <a:pt x="2206619" y="211855"/>
                    <a:pt x="2257425" y="224557"/>
                  </a:cubicBezTo>
                  <a:cubicBezTo>
                    <a:pt x="2264313" y="226279"/>
                    <a:pt x="2270125" y="230907"/>
                    <a:pt x="2276475" y="234082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4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dirty="0" err="1" smtClean="0"/>
              <a:t>Lyapunov</a:t>
            </a:r>
            <a:r>
              <a:rPr lang="en-US" altLang="ko-KR" sz="3200" dirty="0" smtClean="0"/>
              <a:t> </a:t>
            </a:r>
            <a:r>
              <a:rPr lang="en-US" altLang="ko-KR" sz="3200" dirty="0" smtClean="0"/>
              <a:t>Stability </a:t>
            </a:r>
            <a:r>
              <a:rPr lang="en-US" altLang="ko-KR" sz="3200" dirty="0" smtClean="0"/>
              <a:t>Theory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133850" y="4838700"/>
          <a:ext cx="198438" cy="598488"/>
        </p:xfrm>
        <a:graphic>
          <a:graphicData uri="http://schemas.openxmlformats.org/presentationml/2006/ole">
            <p:oleObj spid="_x0000_s10242" name="Equation" r:id="rId3" imgW="114120" imgH="406080" progId="Equation.DSMT4">
              <p:embed/>
            </p:oleObj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242886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928662" y="1643050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내용 개체 틀 2"/>
          <p:cNvSpPr txBox="1">
            <a:spLocks/>
          </p:cNvSpPr>
          <p:nvPr/>
        </p:nvSpPr>
        <p:spPr bwMode="auto">
          <a:xfrm>
            <a:off x="1071538" y="1785926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kumimoji="1" lang="en-US" altLang="ko-KR" sz="180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rem 5.5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646248" y="2222499"/>
          <a:ext cx="4354512" cy="992187"/>
        </p:xfrm>
        <a:graphic>
          <a:graphicData uri="http://schemas.openxmlformats.org/presentationml/2006/ole">
            <p:oleObj spid="_x0000_s10243" name="Equation" r:id="rId4" imgW="251460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385996"/>
            <a:ext cx="7337425" cy="7540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dirty="0" err="1" smtClean="0"/>
              <a:t>Lyapunov</a:t>
            </a:r>
            <a:r>
              <a:rPr lang="en-US" altLang="ko-KR" sz="3200" dirty="0" smtClean="0"/>
              <a:t> </a:t>
            </a:r>
            <a:r>
              <a:rPr lang="en-US" altLang="ko-KR" sz="3200" dirty="0" smtClean="0"/>
              <a:t>Stability </a:t>
            </a:r>
            <a:r>
              <a:rPr lang="en-US" altLang="ko-KR" sz="3200" dirty="0" smtClean="0"/>
              <a:t>Theory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133850" y="4838700"/>
          <a:ext cx="198438" cy="598488"/>
        </p:xfrm>
        <a:graphic>
          <a:graphicData uri="http://schemas.openxmlformats.org/presentationml/2006/ole">
            <p:oleObj spid="_x0000_s11266" name="Equation" r:id="rId3" imgW="114120" imgH="406080" progId="Equation.DSMT4">
              <p:embed/>
            </p:oleObj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242886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928662" y="1643050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내용 개체 틀 2"/>
          <p:cNvSpPr txBox="1">
            <a:spLocks/>
          </p:cNvSpPr>
          <p:nvPr/>
        </p:nvSpPr>
        <p:spPr bwMode="auto">
          <a:xfrm>
            <a:off x="928662" y="1500174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Pf)</a:t>
            </a:r>
            <a:endParaRPr kumimoji="1" lang="en-US" altLang="ko-KR" sz="180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679575" y="1809750"/>
          <a:ext cx="4178300" cy="3781425"/>
        </p:xfrm>
        <a:graphic>
          <a:graphicData uri="http://schemas.openxmlformats.org/presentationml/2006/ole">
            <p:oleObj spid="_x0000_s11267" name="Equation" r:id="rId4" imgW="2412720" imgH="256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dirty="0" err="1" smtClean="0"/>
              <a:t>Lyapunov</a:t>
            </a:r>
            <a:r>
              <a:rPr lang="en-US" altLang="ko-KR" sz="3200" dirty="0" smtClean="0"/>
              <a:t> </a:t>
            </a:r>
            <a:r>
              <a:rPr lang="en-US" altLang="ko-KR" sz="3200" dirty="0" smtClean="0"/>
              <a:t>Stability Theory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133850" y="4838700"/>
          <a:ext cx="198438" cy="598488"/>
        </p:xfrm>
        <a:graphic>
          <a:graphicData uri="http://schemas.openxmlformats.org/presentationml/2006/ole">
            <p:oleObj spid="_x0000_s12290" name="Equation" r:id="rId3" imgW="114120" imgH="406080" progId="Equation.DSMT4">
              <p:embed/>
            </p:oleObj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242886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928662" y="1643050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내용 개체 틀 2"/>
          <p:cNvSpPr txBox="1">
            <a:spLocks/>
          </p:cNvSpPr>
          <p:nvPr/>
        </p:nvSpPr>
        <p:spPr bwMode="auto">
          <a:xfrm>
            <a:off x="928662" y="1714488"/>
            <a:ext cx="6624662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err="1" smtClean="0">
                <a:solidFill>
                  <a:schemeClr val="tx1"/>
                </a:solidFill>
                <a:latin typeface="+mn-lt"/>
                <a:ea typeface="+mn-ea"/>
              </a:rPr>
              <a:t>Pf_continued</a:t>
            </a: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) </a:t>
            </a:r>
            <a:endParaRPr kumimoji="1" lang="en-US" altLang="ko-KR" sz="180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643042" y="2143116"/>
          <a:ext cx="6091237" cy="3089275"/>
        </p:xfrm>
        <a:graphic>
          <a:graphicData uri="http://schemas.openxmlformats.org/presentationml/2006/ole">
            <p:oleObj spid="_x0000_s12291" name="Equation" r:id="rId4" imgW="3517560" imgH="209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5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Controllability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466850" y="1822450"/>
          <a:ext cx="5588000" cy="4010025"/>
        </p:xfrm>
        <a:graphic>
          <a:graphicData uri="http://schemas.openxmlformats.org/presentationml/2006/ole">
            <p:oleObj spid="_x0000_s13314" name="Equation" r:id="rId3" imgW="3225600" imgH="2717640" progId="Equation.DSMT4">
              <p:embed/>
            </p:oleObj>
          </a:graphicData>
        </a:graphic>
      </p:graphicFrame>
      <p:grpSp>
        <p:nvGrpSpPr>
          <p:cNvPr id="2" name="그룹 6"/>
          <p:cNvGrpSpPr/>
          <p:nvPr/>
        </p:nvGrpSpPr>
        <p:grpSpPr>
          <a:xfrm>
            <a:off x="857224" y="1428736"/>
            <a:ext cx="1500198" cy="428627"/>
            <a:chOff x="857224" y="1428736"/>
            <a:chExt cx="1500198" cy="428627"/>
          </a:xfrm>
        </p:grpSpPr>
        <p:sp>
          <p:nvSpPr>
            <p:cNvPr id="8" name="내용 개체 틀 2"/>
            <p:cNvSpPr txBox="1">
              <a:spLocks/>
            </p:cNvSpPr>
            <p:nvPr/>
          </p:nvSpPr>
          <p:spPr bwMode="auto">
            <a:xfrm>
              <a:off x="857224" y="1428736"/>
              <a:ext cx="1500198" cy="428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60000"/>
                <a:buFont typeface="Wingdings" pitchFamily="2" charset="2"/>
                <a:buNone/>
                <a:tabLst/>
                <a:defRPr/>
              </a:pPr>
              <a:r>
                <a:rPr kumimoji="1" lang="en-US" altLang="ko-KR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(Pf. 2    </a:t>
              </a:r>
              <a:r>
                <a:rPr lang="en-US" altLang="ko-KR" sz="2000" kern="0" dirty="0" smtClean="0">
                  <a:solidFill>
                    <a:schemeClr val="tx1"/>
                  </a:solidFill>
                  <a:latin typeface="+mn-lt"/>
                  <a:ea typeface="+mn-ea"/>
                </a:rPr>
                <a:t>3</a:t>
              </a:r>
              <a:r>
                <a:rPr kumimoji="1" lang="en-US" altLang="ko-KR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) </a:t>
              </a:r>
              <a:r>
                <a:rPr kumimoji="1" lang="ko-KR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endParaRPr kumimoji="1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9" name="직선 화살표 연결선 8"/>
            <p:cNvCxnSpPr/>
            <p:nvPr/>
          </p:nvCxnSpPr>
          <p:spPr bwMode="auto">
            <a:xfrm>
              <a:off x="1571604" y="1643050"/>
              <a:ext cx="285752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Controllability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/>
        </p:nvGraphicFramePr>
        <p:xfrm>
          <a:off x="1439863" y="1984375"/>
          <a:ext cx="5259387" cy="1873253"/>
        </p:xfrm>
        <a:graphic>
          <a:graphicData uri="http://schemas.openxmlformats.org/presentationml/2006/ole">
            <p:oleObj spid="_x0000_s14338" name="Equation" r:id="rId3" imgW="3035160" imgH="1041120" progId="Equation.DSMT4">
              <p:embed/>
            </p:oleObj>
          </a:graphicData>
        </a:graphic>
      </p:graphicFrame>
      <p:grpSp>
        <p:nvGrpSpPr>
          <p:cNvPr id="2" name="그룹 5"/>
          <p:cNvGrpSpPr/>
          <p:nvPr/>
        </p:nvGrpSpPr>
        <p:grpSpPr>
          <a:xfrm>
            <a:off x="857224" y="1428736"/>
            <a:ext cx="1500198" cy="428627"/>
            <a:chOff x="857224" y="1428736"/>
            <a:chExt cx="1500198" cy="428627"/>
          </a:xfrm>
        </p:grpSpPr>
        <p:sp>
          <p:nvSpPr>
            <p:cNvPr id="7" name="내용 개체 틀 2"/>
            <p:cNvSpPr txBox="1">
              <a:spLocks/>
            </p:cNvSpPr>
            <p:nvPr/>
          </p:nvSpPr>
          <p:spPr bwMode="auto">
            <a:xfrm>
              <a:off x="857224" y="1428736"/>
              <a:ext cx="1500198" cy="428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60000"/>
                <a:buFont typeface="Wingdings" pitchFamily="2" charset="2"/>
                <a:buNone/>
                <a:tabLst/>
                <a:defRPr/>
              </a:pPr>
              <a:r>
                <a:rPr kumimoji="1" lang="en-US" altLang="ko-KR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(Pf. 2    </a:t>
              </a:r>
              <a:r>
                <a:rPr lang="en-US" altLang="ko-KR" sz="2000" kern="0" dirty="0" smtClean="0">
                  <a:solidFill>
                    <a:schemeClr val="tx1"/>
                  </a:solidFill>
                  <a:latin typeface="+mn-lt"/>
                  <a:ea typeface="+mn-ea"/>
                </a:rPr>
                <a:t>3</a:t>
              </a:r>
              <a:r>
                <a:rPr kumimoji="1" lang="en-US" altLang="ko-KR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) </a:t>
              </a:r>
              <a:r>
                <a:rPr kumimoji="1" lang="ko-KR" alt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  <a:endParaRPr kumimoji="1" lang="en-US" altLang="ko-KR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8" name="직선 화살표 연결선 7"/>
            <p:cNvCxnSpPr/>
            <p:nvPr/>
          </p:nvCxnSpPr>
          <p:spPr bwMode="auto">
            <a:xfrm>
              <a:off x="1571604" y="1643050"/>
              <a:ext cx="285752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6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 lvl="0">
              <a:lnSpc>
                <a:spcPct val="150000"/>
              </a:lnSpc>
            </a:pPr>
            <a:r>
              <a:rPr lang="en-US" altLang="ko-KR" dirty="0" err="1" smtClean="0"/>
              <a:t>Observability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13" name="내용 개체 틀 2"/>
          <p:cNvSpPr txBox="1">
            <a:spLocks/>
          </p:cNvSpPr>
          <p:nvPr/>
        </p:nvSpPr>
        <p:spPr bwMode="auto">
          <a:xfrm>
            <a:off x="1071538" y="1571612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err="1" smtClean="0">
                <a:solidFill>
                  <a:schemeClr val="tx1"/>
                </a:solidFill>
                <a:latin typeface="+mn-lt"/>
                <a:ea typeface="+mn-ea"/>
              </a:rPr>
              <a:t>Observability</a:t>
            </a: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 Matrix</a:t>
            </a: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1579589" y="1981200"/>
          <a:ext cx="6778625" cy="3843338"/>
        </p:xfrm>
        <a:graphic>
          <a:graphicData uri="http://schemas.openxmlformats.org/presentationml/2006/ole">
            <p:oleObj spid="_x0000_s15362" name="Equation" r:id="rId3" imgW="3911400" imgH="260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1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err="1" smtClean="0"/>
              <a:t>Observability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1714480" y="1928813"/>
          <a:ext cx="4552950" cy="1143000"/>
        </p:xfrm>
        <a:graphic>
          <a:graphicData uri="http://schemas.openxmlformats.org/presentationml/2006/ole">
            <p:oleObj spid="_x0000_s16386" name="Equation" r:id="rId3" imgW="2628720" imgH="774360" progId="Equation.DSMT4">
              <p:embed/>
            </p:oleObj>
          </a:graphicData>
        </a:graphic>
      </p:graphicFrame>
      <p:sp>
        <p:nvSpPr>
          <p:cNvPr id="11" name="내용 개체 틀 2"/>
          <p:cNvSpPr txBox="1">
            <a:spLocks/>
          </p:cNvSpPr>
          <p:nvPr/>
        </p:nvSpPr>
        <p:spPr bwMode="auto">
          <a:xfrm>
            <a:off x="1000100" y="1500174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Theorem  6.4</a:t>
            </a:r>
          </a:p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내용 개체 틀 2"/>
          <p:cNvSpPr txBox="1">
            <a:spLocks/>
          </p:cNvSpPr>
          <p:nvPr/>
        </p:nvSpPr>
        <p:spPr bwMode="auto">
          <a:xfrm>
            <a:off x="1214414" y="314324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n-lt"/>
                <a:ea typeface="+mn-ea"/>
              </a:rPr>
              <a:t>Pf)</a:t>
            </a:r>
          </a:p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1663700" y="3490913"/>
          <a:ext cx="5305425" cy="1366837"/>
        </p:xfrm>
        <a:graphic>
          <a:graphicData uri="http://schemas.openxmlformats.org/presentationml/2006/ole">
            <p:oleObj spid="_x0000_s16387" name="Equation" r:id="rId4" imgW="3060360" imgH="9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571480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Similarity Transform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3357554" y="6215082"/>
            <a:ext cx="2133600" cy="365125"/>
          </a:xfrm>
        </p:spPr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11" name="내용 개체 틀 2"/>
          <p:cNvSpPr txBox="1">
            <a:spLocks/>
          </p:cNvSpPr>
          <p:nvPr/>
        </p:nvSpPr>
        <p:spPr bwMode="auto">
          <a:xfrm>
            <a:off x="928662" y="1428736"/>
            <a:ext cx="76962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Similarity Transform to Jordan form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kumimoji="1" lang="en-US" altLang="ko-K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case 2: </a:t>
            </a:r>
            <a:r>
              <a:rPr kumimoji="1" lang="en-US" altLang="ko-KR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ot all distinct </a:t>
            </a:r>
            <a:r>
              <a:rPr kumimoji="1" lang="en-US" altLang="ko-KR" sz="20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igenvalues</a:t>
            </a:r>
            <a:endParaRPr kumimoji="1" lang="en-US" altLang="ko-KR" sz="2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     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                </a:t>
            </a:r>
            <a:r>
              <a:rPr kumimoji="1" lang="en-US" altLang="ko-KR" sz="200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en-US" altLang="ko-KR" sz="200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544638" y="3357562"/>
          <a:ext cx="5751512" cy="2589213"/>
        </p:xfrm>
        <a:graphic>
          <a:graphicData uri="http://schemas.openxmlformats.org/presentationml/2006/ole">
            <p:oleObj spid="_x0000_s4098" name="Equation" r:id="rId3" imgW="3429000" imgH="1562040" progId="Equation.DSMT4">
              <p:embed/>
            </p:oleObj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2928934"/>
            <a:ext cx="769620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Example</a:t>
            </a:r>
            <a:endParaRPr kumimoji="1" lang="en-US" altLang="ko-KR" sz="2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     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                </a:t>
            </a:r>
            <a:r>
              <a:rPr kumimoji="1" lang="en-US" altLang="ko-KR" sz="200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en-US" altLang="ko-KR" sz="200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928662" y="2214554"/>
            <a:ext cx="769620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Definition: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Generalized eigenvector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of grade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ea typeface="+mn-ea"/>
              </a:rPr>
              <a:t>iff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</a:t>
            </a:r>
            <a:endParaRPr kumimoji="1" lang="en-US" altLang="ko-KR" sz="2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     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                </a:t>
            </a:r>
            <a:r>
              <a:rPr kumimoji="1" lang="en-US" altLang="ko-KR" sz="200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en-US" altLang="ko-KR" sz="200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571604" y="2571744"/>
          <a:ext cx="3749675" cy="377825"/>
        </p:xfrm>
        <a:graphic>
          <a:graphicData uri="http://schemas.openxmlformats.org/presentationml/2006/ole">
            <p:oleObj spid="_x0000_s4099" name="Equation" r:id="rId4" imgW="223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571480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Similarity Transform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3357554" y="6215082"/>
            <a:ext cx="2133600" cy="365125"/>
          </a:xfrm>
        </p:spPr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928662" y="1500174"/>
            <a:ext cx="769620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Derivation</a:t>
            </a:r>
            <a:r>
              <a:rPr lang="ko-KR" altLang="en-US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 </a:t>
            </a: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of Basis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</a:t>
            </a:r>
            <a:endParaRPr kumimoji="1" lang="en-US" altLang="ko-KR" sz="20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</a:rPr>
              <a:t>      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                </a:t>
            </a:r>
            <a:r>
              <a:rPr kumimoji="1" lang="en-US" altLang="ko-KR" sz="200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en-US" altLang="ko-KR" sz="200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285875" y="1895493"/>
          <a:ext cx="5753100" cy="4176713"/>
        </p:xfrm>
        <a:graphic>
          <a:graphicData uri="http://schemas.openxmlformats.org/presentationml/2006/ole">
            <p:oleObj spid="_x0000_s5122" name="Equation" r:id="rId3" imgW="3429000" imgH="2527200" progId="Equation.DSMT4">
              <p:embed/>
            </p:oleObj>
          </a:graphicData>
        </a:graphic>
      </p:graphicFrame>
      <p:sp>
        <p:nvSpPr>
          <p:cNvPr id="10" name="내용 개체 틀 2"/>
          <p:cNvSpPr txBox="1">
            <a:spLocks/>
          </p:cNvSpPr>
          <p:nvPr/>
        </p:nvSpPr>
        <p:spPr bwMode="auto">
          <a:xfrm>
            <a:off x="5500694" y="4143380"/>
            <a:ext cx="171451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+mn-ea"/>
              </a:rPr>
              <a:t>Jordan Block</a:t>
            </a: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+mn-ea"/>
              </a:rPr>
              <a:t>      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                </a:t>
            </a:r>
            <a:r>
              <a:rPr kumimoji="1" lang="en-US" altLang="ko-KR" sz="180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1" lang="en-US" altLang="ko-KR" sz="180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2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571480"/>
            <a:ext cx="7337425" cy="754063"/>
          </a:xfrm>
        </p:spPr>
        <p:txBody>
          <a:bodyPr>
            <a:normAutofit fontScale="90000"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altLang="ko-KR" dirty="0" smtClean="0"/>
              <a:t>Matrix Properti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>
          <a:xfrm>
            <a:off x="3357554" y="6215082"/>
            <a:ext cx="2133600" cy="365125"/>
          </a:xfrm>
        </p:spPr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23" name="내용 개체 틀 2"/>
          <p:cNvSpPr txBox="1">
            <a:spLocks/>
          </p:cNvSpPr>
          <p:nvPr/>
        </p:nvSpPr>
        <p:spPr bwMode="auto">
          <a:xfrm>
            <a:off x="928662" y="1571612"/>
            <a:ext cx="700092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</a:rPr>
              <a:t>Theorem</a:t>
            </a: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ko-KR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ko-KR" sz="2000" i="1" kern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altLang="ko-KR" sz="2000" i="1" kern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atrix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,           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has rank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iff</a:t>
            </a:r>
            <a:endParaRPr lang="en-US" altLang="ko-KR" sz="2000" kern="0" dirty="0" smtClean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H</a:t>
            </a:r>
            <a:r>
              <a:rPr lang="en-US" altLang="ko-KR" sz="2000" i="1" kern="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has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rank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or 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et</a:t>
            </a:r>
            <a:endParaRPr lang="en-US" altLang="ko-KR" sz="2000" kern="0" dirty="0" smtClean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2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ko-KR" sz="2000" i="1" kern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x</a:t>
            </a:r>
            <a:r>
              <a:rPr lang="en-US" altLang="ko-KR" sz="2000" i="1" kern="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atrix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H,        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has rank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iff</a:t>
            </a:r>
            <a:endParaRPr lang="en-US" altLang="ko-KR" sz="2000" kern="0" dirty="0" smtClean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       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H </a:t>
            </a:r>
            <a:r>
              <a:rPr lang="en-US" altLang="ko-KR" sz="2000" i="1" kern="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2000" i="1" kern="0" baseline="300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has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rank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ko-KR" sz="2000" i="1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ko-KR" sz="2000" kern="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or </a:t>
            </a:r>
            <a:r>
              <a:rPr lang="en-US" altLang="ko-KR" sz="2000" kern="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et</a:t>
            </a:r>
            <a:endParaRPr lang="en-US" altLang="ko-KR" sz="2000" kern="0" dirty="0" smtClean="0">
              <a:solidFill>
                <a:schemeClr val="tx1"/>
              </a:solidFill>
              <a:latin typeface="+mj-lt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SzPct val="60000"/>
            </a:pPr>
            <a:endParaRPr lang="en-US" altLang="ko-KR" sz="2000" kern="0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내용 개체 틀 2"/>
          <p:cNvSpPr txBox="1">
            <a:spLocks/>
          </p:cNvSpPr>
          <p:nvPr/>
        </p:nvSpPr>
        <p:spPr bwMode="auto">
          <a:xfrm>
            <a:off x="928662" y="3429000"/>
            <a:ext cx="700092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SzPct val="60000"/>
            </a:pPr>
            <a:r>
              <a:rPr lang="en-US" altLang="ko-KR" sz="2000" b="1" kern="0" dirty="0" smtClean="0">
                <a:solidFill>
                  <a:schemeClr val="tx1"/>
                </a:solidFill>
                <a:latin typeface="+mj-lt"/>
                <a:ea typeface="+mn-ea"/>
                <a:cs typeface="Times New Roman" pitchFamily="18" charset="0"/>
              </a:rPr>
              <a:t>Pf.)</a:t>
            </a: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267205" y="2357430"/>
          <a:ext cx="1019175" cy="334962"/>
        </p:xfrm>
        <a:graphic>
          <a:graphicData uri="http://schemas.openxmlformats.org/presentationml/2006/ole">
            <p:oleObj spid="_x0000_s6146" name="Equation" r:id="rId3" imgW="609480" imgH="20304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343271" y="2000240"/>
          <a:ext cx="657225" cy="273050"/>
        </p:xfrm>
        <a:graphic>
          <a:graphicData uri="http://schemas.openxmlformats.org/presentationml/2006/ole">
            <p:oleObj spid="_x0000_s6147" name="Equation" r:id="rId4" imgW="393480" imgH="164880" progId="Equation.DSMT4">
              <p:embed/>
            </p:oleObj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3428992" y="2786058"/>
          <a:ext cx="657225" cy="273050"/>
        </p:xfrm>
        <a:graphic>
          <a:graphicData uri="http://schemas.openxmlformats.org/presentationml/2006/ole">
            <p:oleObj spid="_x0000_s6148" name="Equation" r:id="rId5" imgW="393480" imgH="164880" progId="Equation.DSMT4">
              <p:embed/>
            </p:oleObj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4659248" y="3057912"/>
          <a:ext cx="998538" cy="334962"/>
        </p:xfrm>
        <a:graphic>
          <a:graphicData uri="http://schemas.openxmlformats.org/presentationml/2006/ole">
            <p:oleObj spid="_x0000_s6149" name="Equation" r:id="rId6" imgW="596880" imgH="203040" progId="Equation.DSMT4">
              <p:embed/>
            </p:oleObj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1000100" y="3832241"/>
          <a:ext cx="3887788" cy="1882775"/>
        </p:xfrm>
        <a:graphic>
          <a:graphicData uri="http://schemas.openxmlformats.org/presentationml/2006/ole">
            <p:oleObj spid="_x0000_s6150" name="Equation" r:id="rId7" imgW="2323800" imgH="1143000" progId="Equation.DSMT4">
              <p:embed/>
            </p:oleObj>
          </a:graphicData>
        </a:graphic>
      </p:graphicFrame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4929190" y="3833831"/>
          <a:ext cx="4057650" cy="2238375"/>
        </p:xfrm>
        <a:graphic>
          <a:graphicData uri="http://schemas.openxmlformats.org/presentationml/2006/ole">
            <p:oleObj spid="_x0000_s6151" name="Equation" r:id="rId8" imgW="242568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Problem 3.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ko-KR" sz="3200" dirty="0" smtClean="0"/>
              <a:t>General Definition of Internal Stability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4133850" y="4838700"/>
          <a:ext cx="198438" cy="598488"/>
        </p:xfrm>
        <a:graphic>
          <a:graphicData uri="http://schemas.openxmlformats.org/presentationml/2006/ole">
            <p:oleObj spid="_x0000_s7170" name="Equation" r:id="rId3" imgW="114120" imgH="406080" progId="Equation.DSMT4">
              <p:embed/>
            </p:oleObj>
          </a:graphicData>
        </a:graphic>
      </p:graphicFrame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171448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857224" y="171448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 </a:t>
            </a:r>
          </a:p>
        </p:txBody>
      </p:sp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341438" y="2071678"/>
          <a:ext cx="5940425" cy="2019300"/>
        </p:xfrm>
        <a:graphic>
          <a:graphicData uri="http://schemas.openxmlformats.org/presentationml/2006/ole">
            <p:oleObj spid="_x0000_s7171" name="Equation" r:id="rId4" imgW="3429000" imgH="1320480" progId="Equation.DSMT4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1357290" y="4071942"/>
          <a:ext cx="4730750" cy="1747837"/>
        </p:xfrm>
        <a:graphic>
          <a:graphicData uri="http://schemas.openxmlformats.org/presentationml/2006/ole">
            <p:oleObj spid="_x0000_s7172" name="Equation" r:id="rId5" imgW="273024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제목 1"/>
          <p:cNvSpPr>
            <a:spLocks noGrp="1"/>
          </p:cNvSpPr>
          <p:nvPr>
            <p:ph type="title"/>
          </p:nvPr>
        </p:nvSpPr>
        <p:spPr>
          <a:xfrm>
            <a:off x="1143000" y="428625"/>
            <a:ext cx="7337425" cy="754063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Review</a:t>
            </a:r>
            <a:r>
              <a:rPr lang="ko-KR" altLang="en-US" dirty="0" smtClean="0"/>
              <a:t> 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E56794-F28F-47FB-A522-CEDB78B249D7}" type="slidenum">
              <a:rPr lang="ko-KR" altLang="en-US"/>
              <a:pPr>
                <a:defRPr/>
              </a:pPr>
              <a:t>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Linear Systems</a:t>
            </a:r>
            <a:endParaRPr lang="en-US" altLang="ko-KR" dirty="0"/>
          </a:p>
        </p:txBody>
      </p:sp>
      <p:sp>
        <p:nvSpPr>
          <p:cNvPr id="7" name="내용 개체 틀 2"/>
          <p:cNvSpPr txBox="1">
            <a:spLocks/>
          </p:cNvSpPr>
          <p:nvPr/>
        </p:nvSpPr>
        <p:spPr bwMode="auto">
          <a:xfrm>
            <a:off x="928662" y="1714488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endParaRPr kumimoji="1" lang="en-US" altLang="ko-KR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857224" y="1500174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ble </a:t>
            </a:r>
            <a:r>
              <a:rPr kumimoji="1" lang="en-US" altLang="ko-K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.s.L</a:t>
            </a: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2892431" y="3482152"/>
          <a:ext cx="241300" cy="375476"/>
        </p:xfrm>
        <a:graphic>
          <a:graphicData uri="http://schemas.openxmlformats.org/presentationml/2006/ole">
            <p:oleObj spid="_x0000_s8197" name="Equation" r:id="rId3" imgW="139680" imgH="228600" progId="Equation.DSMT4">
              <p:embed/>
            </p:oleObj>
          </a:graphicData>
        </a:graphic>
      </p:graphicFrame>
      <p:grpSp>
        <p:nvGrpSpPr>
          <p:cNvPr id="2" name="그룹 56"/>
          <p:cNvGrpSpPr/>
          <p:nvPr/>
        </p:nvGrpSpPr>
        <p:grpSpPr>
          <a:xfrm>
            <a:off x="1190609" y="1928802"/>
            <a:ext cx="5667407" cy="1621073"/>
            <a:chOff x="1190609" y="1928802"/>
            <a:chExt cx="5667407" cy="1621073"/>
          </a:xfrm>
        </p:grpSpPr>
        <p:cxnSp>
          <p:nvCxnSpPr>
            <p:cNvPr id="11" name="직선 화살표 연결선 10"/>
            <p:cNvCxnSpPr/>
            <p:nvPr/>
          </p:nvCxnSpPr>
          <p:spPr bwMode="auto">
            <a:xfrm rot="5400000" flipH="1" flipV="1">
              <a:off x="1553029" y="2816126"/>
              <a:ext cx="1465909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직선 화살표 연결선 12"/>
            <p:cNvCxnSpPr/>
            <p:nvPr/>
          </p:nvCxnSpPr>
          <p:spPr bwMode="auto">
            <a:xfrm>
              <a:off x="2143108" y="3240405"/>
              <a:ext cx="4714908" cy="1715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직선 연결선 14"/>
            <p:cNvCxnSpPr/>
            <p:nvPr/>
          </p:nvCxnSpPr>
          <p:spPr bwMode="auto">
            <a:xfrm>
              <a:off x="2143108" y="2546027"/>
              <a:ext cx="4071966" cy="17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직선 연결선 15"/>
            <p:cNvCxnSpPr/>
            <p:nvPr/>
          </p:nvCxnSpPr>
          <p:spPr bwMode="auto">
            <a:xfrm>
              <a:off x="2143108" y="2852924"/>
              <a:ext cx="928694" cy="4572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직선 연결선 17"/>
            <p:cNvCxnSpPr/>
            <p:nvPr/>
          </p:nvCxnSpPr>
          <p:spPr bwMode="auto">
            <a:xfrm rot="5400000">
              <a:off x="2344562" y="2893280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자유형 21"/>
            <p:cNvSpPr/>
            <p:nvPr/>
          </p:nvSpPr>
          <p:spPr bwMode="auto">
            <a:xfrm>
              <a:off x="3000364" y="2659191"/>
              <a:ext cx="3262319" cy="391369"/>
            </a:xfrm>
            <a:custGeom>
              <a:avLst/>
              <a:gdLst>
                <a:gd name="connsiteX0" fmla="*/ 0 w 3962400"/>
                <a:gd name="connsiteY0" fmla="*/ 304800 h 362378"/>
                <a:gd name="connsiteX1" fmla="*/ 47625 w 3962400"/>
                <a:gd name="connsiteY1" fmla="*/ 285750 h 362378"/>
                <a:gd name="connsiteX2" fmla="*/ 104775 w 3962400"/>
                <a:gd name="connsiteY2" fmla="*/ 247650 h 362378"/>
                <a:gd name="connsiteX3" fmla="*/ 133350 w 3962400"/>
                <a:gd name="connsiteY3" fmla="*/ 228600 h 362378"/>
                <a:gd name="connsiteX4" fmla="*/ 161925 w 3962400"/>
                <a:gd name="connsiteY4" fmla="*/ 219075 h 362378"/>
                <a:gd name="connsiteX5" fmla="*/ 190500 w 3962400"/>
                <a:gd name="connsiteY5" fmla="*/ 200025 h 362378"/>
                <a:gd name="connsiteX6" fmla="*/ 228600 w 3962400"/>
                <a:gd name="connsiteY6" fmla="*/ 190500 h 362378"/>
                <a:gd name="connsiteX7" fmla="*/ 285750 w 3962400"/>
                <a:gd name="connsiteY7" fmla="*/ 171450 h 362378"/>
                <a:gd name="connsiteX8" fmla="*/ 314325 w 3962400"/>
                <a:gd name="connsiteY8" fmla="*/ 161925 h 362378"/>
                <a:gd name="connsiteX9" fmla="*/ 409575 w 3962400"/>
                <a:gd name="connsiteY9" fmla="*/ 152400 h 362378"/>
                <a:gd name="connsiteX10" fmla="*/ 533400 w 3962400"/>
                <a:gd name="connsiteY10" fmla="*/ 161925 h 362378"/>
                <a:gd name="connsiteX11" fmla="*/ 628650 w 3962400"/>
                <a:gd name="connsiteY11" fmla="*/ 180975 h 362378"/>
                <a:gd name="connsiteX12" fmla="*/ 685800 w 3962400"/>
                <a:gd name="connsiteY12" fmla="*/ 200025 h 362378"/>
                <a:gd name="connsiteX13" fmla="*/ 714375 w 3962400"/>
                <a:gd name="connsiteY13" fmla="*/ 209550 h 362378"/>
                <a:gd name="connsiteX14" fmla="*/ 771525 w 3962400"/>
                <a:gd name="connsiteY14" fmla="*/ 238125 h 362378"/>
                <a:gd name="connsiteX15" fmla="*/ 800100 w 3962400"/>
                <a:gd name="connsiteY15" fmla="*/ 257175 h 362378"/>
                <a:gd name="connsiteX16" fmla="*/ 828675 w 3962400"/>
                <a:gd name="connsiteY16" fmla="*/ 266700 h 362378"/>
                <a:gd name="connsiteX17" fmla="*/ 857250 w 3962400"/>
                <a:gd name="connsiteY17" fmla="*/ 285750 h 362378"/>
                <a:gd name="connsiteX18" fmla="*/ 914400 w 3962400"/>
                <a:gd name="connsiteY18" fmla="*/ 304800 h 362378"/>
                <a:gd name="connsiteX19" fmla="*/ 942975 w 3962400"/>
                <a:gd name="connsiteY19" fmla="*/ 314325 h 362378"/>
                <a:gd name="connsiteX20" fmla="*/ 971550 w 3962400"/>
                <a:gd name="connsiteY20" fmla="*/ 323850 h 362378"/>
                <a:gd name="connsiteX21" fmla="*/ 1009650 w 3962400"/>
                <a:gd name="connsiteY21" fmla="*/ 333375 h 362378"/>
                <a:gd name="connsiteX22" fmla="*/ 1114425 w 3962400"/>
                <a:gd name="connsiteY22" fmla="*/ 361950 h 362378"/>
                <a:gd name="connsiteX23" fmla="*/ 1228725 w 3962400"/>
                <a:gd name="connsiteY23" fmla="*/ 352425 h 362378"/>
                <a:gd name="connsiteX24" fmla="*/ 1304925 w 3962400"/>
                <a:gd name="connsiteY24" fmla="*/ 333375 h 362378"/>
                <a:gd name="connsiteX25" fmla="*/ 1409700 w 3962400"/>
                <a:gd name="connsiteY25" fmla="*/ 304800 h 362378"/>
                <a:gd name="connsiteX26" fmla="*/ 1447800 w 3962400"/>
                <a:gd name="connsiteY26" fmla="*/ 285750 h 362378"/>
                <a:gd name="connsiteX27" fmla="*/ 1504950 w 3962400"/>
                <a:gd name="connsiteY27" fmla="*/ 247650 h 362378"/>
                <a:gd name="connsiteX28" fmla="*/ 1562100 w 3962400"/>
                <a:gd name="connsiteY28" fmla="*/ 219075 h 362378"/>
                <a:gd name="connsiteX29" fmla="*/ 1581150 w 3962400"/>
                <a:gd name="connsiteY29" fmla="*/ 190500 h 362378"/>
                <a:gd name="connsiteX30" fmla="*/ 1638300 w 3962400"/>
                <a:gd name="connsiteY30" fmla="*/ 152400 h 362378"/>
                <a:gd name="connsiteX31" fmla="*/ 1666875 w 3962400"/>
                <a:gd name="connsiteY31" fmla="*/ 133350 h 362378"/>
                <a:gd name="connsiteX32" fmla="*/ 1695450 w 3962400"/>
                <a:gd name="connsiteY32" fmla="*/ 104775 h 362378"/>
                <a:gd name="connsiteX33" fmla="*/ 1752600 w 3962400"/>
                <a:gd name="connsiteY33" fmla="*/ 85725 h 362378"/>
                <a:gd name="connsiteX34" fmla="*/ 1781175 w 3962400"/>
                <a:gd name="connsiteY34" fmla="*/ 76200 h 362378"/>
                <a:gd name="connsiteX35" fmla="*/ 1809750 w 3962400"/>
                <a:gd name="connsiteY35" fmla="*/ 66675 h 362378"/>
                <a:gd name="connsiteX36" fmla="*/ 1876425 w 3962400"/>
                <a:gd name="connsiteY36" fmla="*/ 76200 h 362378"/>
                <a:gd name="connsiteX37" fmla="*/ 1933575 w 3962400"/>
                <a:gd name="connsiteY37" fmla="*/ 95250 h 362378"/>
                <a:gd name="connsiteX38" fmla="*/ 1962150 w 3962400"/>
                <a:gd name="connsiteY38" fmla="*/ 104775 h 362378"/>
                <a:gd name="connsiteX39" fmla="*/ 2105025 w 3962400"/>
                <a:gd name="connsiteY39" fmla="*/ 152400 h 362378"/>
                <a:gd name="connsiteX40" fmla="*/ 2190750 w 3962400"/>
                <a:gd name="connsiteY40" fmla="*/ 180975 h 362378"/>
                <a:gd name="connsiteX41" fmla="*/ 2219325 w 3962400"/>
                <a:gd name="connsiteY41" fmla="*/ 190500 h 362378"/>
                <a:gd name="connsiteX42" fmla="*/ 2276475 w 3962400"/>
                <a:gd name="connsiteY42" fmla="*/ 228600 h 362378"/>
                <a:gd name="connsiteX43" fmla="*/ 2333625 w 3962400"/>
                <a:gd name="connsiteY43" fmla="*/ 285750 h 362378"/>
                <a:gd name="connsiteX44" fmla="*/ 2362200 w 3962400"/>
                <a:gd name="connsiteY44" fmla="*/ 304800 h 362378"/>
                <a:gd name="connsiteX45" fmla="*/ 2390775 w 3962400"/>
                <a:gd name="connsiteY45" fmla="*/ 333375 h 362378"/>
                <a:gd name="connsiteX46" fmla="*/ 2447925 w 3962400"/>
                <a:gd name="connsiteY46" fmla="*/ 361950 h 362378"/>
                <a:gd name="connsiteX47" fmla="*/ 2609850 w 3962400"/>
                <a:gd name="connsiteY47" fmla="*/ 333375 h 362378"/>
                <a:gd name="connsiteX48" fmla="*/ 2695575 w 3962400"/>
                <a:gd name="connsiteY48" fmla="*/ 276225 h 362378"/>
                <a:gd name="connsiteX49" fmla="*/ 2724150 w 3962400"/>
                <a:gd name="connsiteY49" fmla="*/ 257175 h 362378"/>
                <a:gd name="connsiteX50" fmla="*/ 2752725 w 3962400"/>
                <a:gd name="connsiteY50" fmla="*/ 238125 h 362378"/>
                <a:gd name="connsiteX51" fmla="*/ 2781300 w 3962400"/>
                <a:gd name="connsiteY51" fmla="*/ 209550 h 362378"/>
                <a:gd name="connsiteX52" fmla="*/ 2809875 w 3962400"/>
                <a:gd name="connsiteY52" fmla="*/ 190500 h 362378"/>
                <a:gd name="connsiteX53" fmla="*/ 2847975 w 3962400"/>
                <a:gd name="connsiteY53" fmla="*/ 161925 h 362378"/>
                <a:gd name="connsiteX54" fmla="*/ 2876550 w 3962400"/>
                <a:gd name="connsiteY54" fmla="*/ 133350 h 362378"/>
                <a:gd name="connsiteX55" fmla="*/ 2962275 w 3962400"/>
                <a:gd name="connsiteY55" fmla="*/ 76200 h 362378"/>
                <a:gd name="connsiteX56" fmla="*/ 2990850 w 3962400"/>
                <a:gd name="connsiteY56" fmla="*/ 57150 h 362378"/>
                <a:gd name="connsiteX57" fmla="*/ 3019425 w 3962400"/>
                <a:gd name="connsiteY57" fmla="*/ 38100 h 362378"/>
                <a:gd name="connsiteX58" fmla="*/ 3076575 w 3962400"/>
                <a:gd name="connsiteY58" fmla="*/ 19050 h 362378"/>
                <a:gd name="connsiteX59" fmla="*/ 3105150 w 3962400"/>
                <a:gd name="connsiteY59" fmla="*/ 9525 h 362378"/>
                <a:gd name="connsiteX60" fmla="*/ 3200400 w 3962400"/>
                <a:gd name="connsiteY60" fmla="*/ 0 h 362378"/>
                <a:gd name="connsiteX61" fmla="*/ 3238500 w 3962400"/>
                <a:gd name="connsiteY61" fmla="*/ 9525 h 362378"/>
                <a:gd name="connsiteX62" fmla="*/ 3295650 w 3962400"/>
                <a:gd name="connsiteY62" fmla="*/ 19050 h 362378"/>
                <a:gd name="connsiteX63" fmla="*/ 3352800 w 3962400"/>
                <a:gd name="connsiteY63" fmla="*/ 38100 h 362378"/>
                <a:gd name="connsiteX64" fmla="*/ 3409950 w 3962400"/>
                <a:gd name="connsiteY64" fmla="*/ 57150 h 362378"/>
                <a:gd name="connsiteX65" fmla="*/ 3467100 w 3962400"/>
                <a:gd name="connsiteY65" fmla="*/ 76200 h 362378"/>
                <a:gd name="connsiteX66" fmla="*/ 3495675 w 3962400"/>
                <a:gd name="connsiteY66" fmla="*/ 85725 h 362378"/>
                <a:gd name="connsiteX67" fmla="*/ 3543300 w 3962400"/>
                <a:gd name="connsiteY67" fmla="*/ 123825 h 362378"/>
                <a:gd name="connsiteX68" fmla="*/ 3571875 w 3962400"/>
                <a:gd name="connsiteY68" fmla="*/ 142875 h 362378"/>
                <a:gd name="connsiteX69" fmla="*/ 3629025 w 3962400"/>
                <a:gd name="connsiteY69" fmla="*/ 161925 h 362378"/>
                <a:gd name="connsiteX70" fmla="*/ 3714750 w 3962400"/>
                <a:gd name="connsiteY70" fmla="*/ 200025 h 362378"/>
                <a:gd name="connsiteX71" fmla="*/ 3743325 w 3962400"/>
                <a:gd name="connsiteY71" fmla="*/ 209550 h 362378"/>
                <a:gd name="connsiteX72" fmla="*/ 3771900 w 3962400"/>
                <a:gd name="connsiteY72" fmla="*/ 219075 h 362378"/>
                <a:gd name="connsiteX73" fmla="*/ 3819525 w 3962400"/>
                <a:gd name="connsiteY73" fmla="*/ 228600 h 362378"/>
                <a:gd name="connsiteX74" fmla="*/ 3886200 w 3962400"/>
                <a:gd name="connsiteY74" fmla="*/ 219075 h 362378"/>
                <a:gd name="connsiteX75" fmla="*/ 3962400 w 3962400"/>
                <a:gd name="connsiteY75" fmla="*/ 209550 h 362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3962400" h="362378">
                  <a:moveTo>
                    <a:pt x="0" y="304800"/>
                  </a:moveTo>
                  <a:cubicBezTo>
                    <a:pt x="15875" y="298450"/>
                    <a:pt x="32615" y="293937"/>
                    <a:pt x="47625" y="285750"/>
                  </a:cubicBezTo>
                  <a:cubicBezTo>
                    <a:pt x="67725" y="274787"/>
                    <a:pt x="85725" y="260350"/>
                    <a:pt x="104775" y="247650"/>
                  </a:cubicBezTo>
                  <a:cubicBezTo>
                    <a:pt x="114300" y="241300"/>
                    <a:pt x="122490" y="232220"/>
                    <a:pt x="133350" y="228600"/>
                  </a:cubicBezTo>
                  <a:cubicBezTo>
                    <a:pt x="142875" y="225425"/>
                    <a:pt x="152945" y="223565"/>
                    <a:pt x="161925" y="219075"/>
                  </a:cubicBezTo>
                  <a:cubicBezTo>
                    <a:pt x="172164" y="213955"/>
                    <a:pt x="179978" y="204534"/>
                    <a:pt x="190500" y="200025"/>
                  </a:cubicBezTo>
                  <a:cubicBezTo>
                    <a:pt x="202532" y="194868"/>
                    <a:pt x="216061" y="194262"/>
                    <a:pt x="228600" y="190500"/>
                  </a:cubicBezTo>
                  <a:cubicBezTo>
                    <a:pt x="247834" y="184730"/>
                    <a:pt x="266700" y="177800"/>
                    <a:pt x="285750" y="171450"/>
                  </a:cubicBezTo>
                  <a:cubicBezTo>
                    <a:pt x="295275" y="168275"/>
                    <a:pt x="304335" y="162924"/>
                    <a:pt x="314325" y="161925"/>
                  </a:cubicBezTo>
                  <a:lnTo>
                    <a:pt x="409575" y="152400"/>
                  </a:lnTo>
                  <a:cubicBezTo>
                    <a:pt x="450850" y="155575"/>
                    <a:pt x="492231" y="157591"/>
                    <a:pt x="533400" y="161925"/>
                  </a:cubicBezTo>
                  <a:cubicBezTo>
                    <a:pt x="559842" y="164708"/>
                    <a:pt x="601382" y="172794"/>
                    <a:pt x="628650" y="180975"/>
                  </a:cubicBezTo>
                  <a:cubicBezTo>
                    <a:pt x="647884" y="186745"/>
                    <a:pt x="666750" y="193675"/>
                    <a:pt x="685800" y="200025"/>
                  </a:cubicBezTo>
                  <a:cubicBezTo>
                    <a:pt x="695325" y="203200"/>
                    <a:pt x="706021" y="203981"/>
                    <a:pt x="714375" y="209550"/>
                  </a:cubicBezTo>
                  <a:cubicBezTo>
                    <a:pt x="796267" y="264145"/>
                    <a:pt x="692655" y="198690"/>
                    <a:pt x="771525" y="238125"/>
                  </a:cubicBezTo>
                  <a:cubicBezTo>
                    <a:pt x="781764" y="243245"/>
                    <a:pt x="789861" y="252055"/>
                    <a:pt x="800100" y="257175"/>
                  </a:cubicBezTo>
                  <a:cubicBezTo>
                    <a:pt x="809080" y="261665"/>
                    <a:pt x="819695" y="262210"/>
                    <a:pt x="828675" y="266700"/>
                  </a:cubicBezTo>
                  <a:cubicBezTo>
                    <a:pt x="838914" y="271820"/>
                    <a:pt x="846789" y="281101"/>
                    <a:pt x="857250" y="285750"/>
                  </a:cubicBezTo>
                  <a:cubicBezTo>
                    <a:pt x="875600" y="293905"/>
                    <a:pt x="895350" y="298450"/>
                    <a:pt x="914400" y="304800"/>
                  </a:cubicBezTo>
                  <a:lnTo>
                    <a:pt x="942975" y="314325"/>
                  </a:lnTo>
                  <a:cubicBezTo>
                    <a:pt x="952500" y="317500"/>
                    <a:pt x="961810" y="321415"/>
                    <a:pt x="971550" y="323850"/>
                  </a:cubicBezTo>
                  <a:cubicBezTo>
                    <a:pt x="984250" y="327025"/>
                    <a:pt x="997111" y="329613"/>
                    <a:pt x="1009650" y="333375"/>
                  </a:cubicBezTo>
                  <a:cubicBezTo>
                    <a:pt x="1106328" y="362378"/>
                    <a:pt x="1027623" y="344590"/>
                    <a:pt x="1114425" y="361950"/>
                  </a:cubicBezTo>
                  <a:cubicBezTo>
                    <a:pt x="1152525" y="358775"/>
                    <a:pt x="1190755" y="356892"/>
                    <a:pt x="1228725" y="352425"/>
                  </a:cubicBezTo>
                  <a:cubicBezTo>
                    <a:pt x="1283361" y="345997"/>
                    <a:pt x="1262749" y="344878"/>
                    <a:pt x="1304925" y="333375"/>
                  </a:cubicBezTo>
                  <a:cubicBezTo>
                    <a:pt x="1318280" y="329733"/>
                    <a:pt x="1384122" y="315762"/>
                    <a:pt x="1409700" y="304800"/>
                  </a:cubicBezTo>
                  <a:cubicBezTo>
                    <a:pt x="1422751" y="299207"/>
                    <a:pt x="1435624" y="293055"/>
                    <a:pt x="1447800" y="285750"/>
                  </a:cubicBezTo>
                  <a:cubicBezTo>
                    <a:pt x="1467433" y="273970"/>
                    <a:pt x="1483230" y="254890"/>
                    <a:pt x="1504950" y="247650"/>
                  </a:cubicBezTo>
                  <a:cubicBezTo>
                    <a:pt x="1544385" y="234505"/>
                    <a:pt x="1525171" y="243694"/>
                    <a:pt x="1562100" y="219075"/>
                  </a:cubicBezTo>
                  <a:cubicBezTo>
                    <a:pt x="1568450" y="209550"/>
                    <a:pt x="1572535" y="198038"/>
                    <a:pt x="1581150" y="190500"/>
                  </a:cubicBezTo>
                  <a:cubicBezTo>
                    <a:pt x="1598380" y="175423"/>
                    <a:pt x="1619250" y="165100"/>
                    <a:pt x="1638300" y="152400"/>
                  </a:cubicBezTo>
                  <a:cubicBezTo>
                    <a:pt x="1647825" y="146050"/>
                    <a:pt x="1658780" y="141445"/>
                    <a:pt x="1666875" y="133350"/>
                  </a:cubicBezTo>
                  <a:cubicBezTo>
                    <a:pt x="1676400" y="123825"/>
                    <a:pt x="1683675" y="111317"/>
                    <a:pt x="1695450" y="104775"/>
                  </a:cubicBezTo>
                  <a:cubicBezTo>
                    <a:pt x="1713003" y="95023"/>
                    <a:pt x="1733550" y="92075"/>
                    <a:pt x="1752600" y="85725"/>
                  </a:cubicBezTo>
                  <a:lnTo>
                    <a:pt x="1781175" y="76200"/>
                  </a:lnTo>
                  <a:lnTo>
                    <a:pt x="1809750" y="66675"/>
                  </a:lnTo>
                  <a:cubicBezTo>
                    <a:pt x="1831975" y="69850"/>
                    <a:pt x="1854549" y="71152"/>
                    <a:pt x="1876425" y="76200"/>
                  </a:cubicBezTo>
                  <a:cubicBezTo>
                    <a:pt x="1895991" y="80715"/>
                    <a:pt x="1914525" y="88900"/>
                    <a:pt x="1933575" y="95250"/>
                  </a:cubicBezTo>
                  <a:lnTo>
                    <a:pt x="1962150" y="104775"/>
                  </a:lnTo>
                  <a:lnTo>
                    <a:pt x="2105025" y="152400"/>
                  </a:lnTo>
                  <a:lnTo>
                    <a:pt x="2190750" y="180975"/>
                  </a:lnTo>
                  <a:cubicBezTo>
                    <a:pt x="2200275" y="184150"/>
                    <a:pt x="2210971" y="184931"/>
                    <a:pt x="2219325" y="190500"/>
                  </a:cubicBezTo>
                  <a:cubicBezTo>
                    <a:pt x="2238375" y="203200"/>
                    <a:pt x="2260286" y="212411"/>
                    <a:pt x="2276475" y="228600"/>
                  </a:cubicBezTo>
                  <a:cubicBezTo>
                    <a:pt x="2295525" y="247650"/>
                    <a:pt x="2311209" y="270806"/>
                    <a:pt x="2333625" y="285750"/>
                  </a:cubicBezTo>
                  <a:cubicBezTo>
                    <a:pt x="2343150" y="292100"/>
                    <a:pt x="2353406" y="297471"/>
                    <a:pt x="2362200" y="304800"/>
                  </a:cubicBezTo>
                  <a:cubicBezTo>
                    <a:pt x="2372548" y="313424"/>
                    <a:pt x="2380427" y="324751"/>
                    <a:pt x="2390775" y="333375"/>
                  </a:cubicBezTo>
                  <a:cubicBezTo>
                    <a:pt x="2415394" y="353891"/>
                    <a:pt x="2419286" y="352404"/>
                    <a:pt x="2447925" y="361950"/>
                  </a:cubicBezTo>
                  <a:cubicBezTo>
                    <a:pt x="2481276" y="358918"/>
                    <a:pt x="2571779" y="358756"/>
                    <a:pt x="2609850" y="333375"/>
                  </a:cubicBezTo>
                  <a:lnTo>
                    <a:pt x="2695575" y="276225"/>
                  </a:lnTo>
                  <a:lnTo>
                    <a:pt x="2724150" y="257175"/>
                  </a:lnTo>
                  <a:cubicBezTo>
                    <a:pt x="2733675" y="250825"/>
                    <a:pt x="2744630" y="246220"/>
                    <a:pt x="2752725" y="238125"/>
                  </a:cubicBezTo>
                  <a:cubicBezTo>
                    <a:pt x="2762250" y="228600"/>
                    <a:pt x="2770952" y="218174"/>
                    <a:pt x="2781300" y="209550"/>
                  </a:cubicBezTo>
                  <a:cubicBezTo>
                    <a:pt x="2790094" y="202221"/>
                    <a:pt x="2800560" y="197154"/>
                    <a:pt x="2809875" y="190500"/>
                  </a:cubicBezTo>
                  <a:cubicBezTo>
                    <a:pt x="2822793" y="181273"/>
                    <a:pt x="2835922" y="172256"/>
                    <a:pt x="2847975" y="161925"/>
                  </a:cubicBezTo>
                  <a:cubicBezTo>
                    <a:pt x="2858202" y="153159"/>
                    <a:pt x="2865917" y="141620"/>
                    <a:pt x="2876550" y="133350"/>
                  </a:cubicBezTo>
                  <a:lnTo>
                    <a:pt x="2962275" y="76200"/>
                  </a:lnTo>
                  <a:lnTo>
                    <a:pt x="2990850" y="57150"/>
                  </a:lnTo>
                  <a:cubicBezTo>
                    <a:pt x="3000375" y="50800"/>
                    <a:pt x="3008565" y="41720"/>
                    <a:pt x="3019425" y="38100"/>
                  </a:cubicBezTo>
                  <a:lnTo>
                    <a:pt x="3076575" y="19050"/>
                  </a:lnTo>
                  <a:cubicBezTo>
                    <a:pt x="3086100" y="15875"/>
                    <a:pt x="3095160" y="10524"/>
                    <a:pt x="3105150" y="9525"/>
                  </a:cubicBezTo>
                  <a:lnTo>
                    <a:pt x="3200400" y="0"/>
                  </a:lnTo>
                  <a:cubicBezTo>
                    <a:pt x="3213100" y="3175"/>
                    <a:pt x="3225663" y="6958"/>
                    <a:pt x="3238500" y="9525"/>
                  </a:cubicBezTo>
                  <a:cubicBezTo>
                    <a:pt x="3257438" y="13313"/>
                    <a:pt x="3276914" y="14366"/>
                    <a:pt x="3295650" y="19050"/>
                  </a:cubicBezTo>
                  <a:cubicBezTo>
                    <a:pt x="3315131" y="23920"/>
                    <a:pt x="3333750" y="31750"/>
                    <a:pt x="3352800" y="38100"/>
                  </a:cubicBezTo>
                  <a:lnTo>
                    <a:pt x="3409950" y="57150"/>
                  </a:lnTo>
                  <a:lnTo>
                    <a:pt x="3467100" y="76200"/>
                  </a:lnTo>
                  <a:lnTo>
                    <a:pt x="3495675" y="85725"/>
                  </a:lnTo>
                  <a:cubicBezTo>
                    <a:pt x="3527788" y="133895"/>
                    <a:pt x="3497292" y="100821"/>
                    <a:pt x="3543300" y="123825"/>
                  </a:cubicBezTo>
                  <a:cubicBezTo>
                    <a:pt x="3553539" y="128945"/>
                    <a:pt x="3561414" y="138226"/>
                    <a:pt x="3571875" y="142875"/>
                  </a:cubicBezTo>
                  <a:cubicBezTo>
                    <a:pt x="3590225" y="151030"/>
                    <a:pt x="3612317" y="150786"/>
                    <a:pt x="3629025" y="161925"/>
                  </a:cubicBezTo>
                  <a:cubicBezTo>
                    <a:pt x="3674308" y="192114"/>
                    <a:pt x="3646740" y="177355"/>
                    <a:pt x="3714750" y="200025"/>
                  </a:cubicBezTo>
                  <a:lnTo>
                    <a:pt x="3743325" y="209550"/>
                  </a:lnTo>
                  <a:cubicBezTo>
                    <a:pt x="3752850" y="212725"/>
                    <a:pt x="3762055" y="217106"/>
                    <a:pt x="3771900" y="219075"/>
                  </a:cubicBezTo>
                  <a:lnTo>
                    <a:pt x="3819525" y="228600"/>
                  </a:lnTo>
                  <a:lnTo>
                    <a:pt x="3886200" y="219075"/>
                  </a:lnTo>
                  <a:lnTo>
                    <a:pt x="3962400" y="209550"/>
                  </a:ln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3" name="자유형 22"/>
            <p:cNvSpPr/>
            <p:nvPr/>
          </p:nvSpPr>
          <p:spPr bwMode="auto">
            <a:xfrm>
              <a:off x="3005143" y="2381441"/>
              <a:ext cx="3281369" cy="658369"/>
            </a:xfrm>
            <a:custGeom>
              <a:avLst/>
              <a:gdLst>
                <a:gd name="connsiteX0" fmla="*/ 0 w 4248150"/>
                <a:gd name="connsiteY0" fmla="*/ 342900 h 609600"/>
                <a:gd name="connsiteX1" fmla="*/ 104775 w 4248150"/>
                <a:gd name="connsiteY1" fmla="*/ 314325 h 609600"/>
                <a:gd name="connsiteX2" fmla="*/ 133350 w 4248150"/>
                <a:gd name="connsiteY2" fmla="*/ 295275 h 609600"/>
                <a:gd name="connsiteX3" fmla="*/ 247650 w 4248150"/>
                <a:gd name="connsiteY3" fmla="*/ 238125 h 609600"/>
                <a:gd name="connsiteX4" fmla="*/ 276225 w 4248150"/>
                <a:gd name="connsiteY4" fmla="*/ 219075 h 609600"/>
                <a:gd name="connsiteX5" fmla="*/ 304800 w 4248150"/>
                <a:gd name="connsiteY5" fmla="*/ 180975 h 609600"/>
                <a:gd name="connsiteX6" fmla="*/ 333375 w 4248150"/>
                <a:gd name="connsiteY6" fmla="*/ 171450 h 609600"/>
                <a:gd name="connsiteX7" fmla="*/ 361950 w 4248150"/>
                <a:gd name="connsiteY7" fmla="*/ 152400 h 609600"/>
                <a:gd name="connsiteX8" fmla="*/ 419100 w 4248150"/>
                <a:gd name="connsiteY8" fmla="*/ 133350 h 609600"/>
                <a:gd name="connsiteX9" fmla="*/ 447675 w 4248150"/>
                <a:gd name="connsiteY9" fmla="*/ 114300 h 609600"/>
                <a:gd name="connsiteX10" fmla="*/ 504825 w 4248150"/>
                <a:gd name="connsiteY10" fmla="*/ 95250 h 609600"/>
                <a:gd name="connsiteX11" fmla="*/ 638175 w 4248150"/>
                <a:gd name="connsiteY11" fmla="*/ 104775 h 609600"/>
                <a:gd name="connsiteX12" fmla="*/ 723900 w 4248150"/>
                <a:gd name="connsiteY12" fmla="*/ 142875 h 609600"/>
                <a:gd name="connsiteX13" fmla="*/ 781050 w 4248150"/>
                <a:gd name="connsiteY13" fmla="*/ 161925 h 609600"/>
                <a:gd name="connsiteX14" fmla="*/ 838200 w 4248150"/>
                <a:gd name="connsiteY14" fmla="*/ 200025 h 609600"/>
                <a:gd name="connsiteX15" fmla="*/ 866775 w 4248150"/>
                <a:gd name="connsiteY15" fmla="*/ 219075 h 609600"/>
                <a:gd name="connsiteX16" fmla="*/ 885825 w 4248150"/>
                <a:gd name="connsiteY16" fmla="*/ 247650 h 609600"/>
                <a:gd name="connsiteX17" fmla="*/ 942975 w 4248150"/>
                <a:gd name="connsiteY17" fmla="*/ 285750 h 609600"/>
                <a:gd name="connsiteX18" fmla="*/ 962025 w 4248150"/>
                <a:gd name="connsiteY18" fmla="*/ 314325 h 609600"/>
                <a:gd name="connsiteX19" fmla="*/ 1104900 w 4248150"/>
                <a:gd name="connsiteY19" fmla="*/ 323850 h 609600"/>
                <a:gd name="connsiteX20" fmla="*/ 1238250 w 4248150"/>
                <a:gd name="connsiteY20" fmla="*/ 285750 h 609600"/>
                <a:gd name="connsiteX21" fmla="*/ 1352550 w 4248150"/>
                <a:gd name="connsiteY21" fmla="*/ 209550 h 609600"/>
                <a:gd name="connsiteX22" fmla="*/ 1381125 w 4248150"/>
                <a:gd name="connsiteY22" fmla="*/ 190500 h 609600"/>
                <a:gd name="connsiteX23" fmla="*/ 1466850 w 4248150"/>
                <a:gd name="connsiteY23" fmla="*/ 114300 h 609600"/>
                <a:gd name="connsiteX24" fmla="*/ 1485900 w 4248150"/>
                <a:gd name="connsiteY24" fmla="*/ 85725 h 609600"/>
                <a:gd name="connsiteX25" fmla="*/ 1543050 w 4248150"/>
                <a:gd name="connsiteY25" fmla="*/ 38100 h 609600"/>
                <a:gd name="connsiteX26" fmla="*/ 1600200 w 4248150"/>
                <a:gd name="connsiteY26" fmla="*/ 19050 h 609600"/>
                <a:gd name="connsiteX27" fmla="*/ 1628775 w 4248150"/>
                <a:gd name="connsiteY27" fmla="*/ 9525 h 609600"/>
                <a:gd name="connsiteX28" fmla="*/ 1781175 w 4248150"/>
                <a:gd name="connsiteY28" fmla="*/ 38100 h 609600"/>
                <a:gd name="connsiteX29" fmla="*/ 1809750 w 4248150"/>
                <a:gd name="connsiteY29" fmla="*/ 47625 h 609600"/>
                <a:gd name="connsiteX30" fmla="*/ 1838325 w 4248150"/>
                <a:gd name="connsiteY30" fmla="*/ 57150 h 609600"/>
                <a:gd name="connsiteX31" fmla="*/ 1895475 w 4248150"/>
                <a:gd name="connsiteY31" fmla="*/ 95250 h 609600"/>
                <a:gd name="connsiteX32" fmla="*/ 1924050 w 4248150"/>
                <a:gd name="connsiteY32" fmla="*/ 104775 h 609600"/>
                <a:gd name="connsiteX33" fmla="*/ 1952625 w 4248150"/>
                <a:gd name="connsiteY33" fmla="*/ 123825 h 609600"/>
                <a:gd name="connsiteX34" fmla="*/ 2009775 w 4248150"/>
                <a:gd name="connsiteY34" fmla="*/ 142875 h 609600"/>
                <a:gd name="connsiteX35" fmla="*/ 2066925 w 4248150"/>
                <a:gd name="connsiteY35" fmla="*/ 180975 h 609600"/>
                <a:gd name="connsiteX36" fmla="*/ 2095500 w 4248150"/>
                <a:gd name="connsiteY36" fmla="*/ 200025 h 609600"/>
                <a:gd name="connsiteX37" fmla="*/ 2152650 w 4248150"/>
                <a:gd name="connsiteY37" fmla="*/ 247650 h 609600"/>
                <a:gd name="connsiteX38" fmla="*/ 2171700 w 4248150"/>
                <a:gd name="connsiteY38" fmla="*/ 276225 h 609600"/>
                <a:gd name="connsiteX39" fmla="*/ 2228850 w 4248150"/>
                <a:gd name="connsiteY39" fmla="*/ 314325 h 609600"/>
                <a:gd name="connsiteX40" fmla="*/ 2276475 w 4248150"/>
                <a:gd name="connsiteY40" fmla="*/ 352425 h 609600"/>
                <a:gd name="connsiteX41" fmla="*/ 2305050 w 4248150"/>
                <a:gd name="connsiteY41" fmla="*/ 381000 h 609600"/>
                <a:gd name="connsiteX42" fmla="*/ 2333625 w 4248150"/>
                <a:gd name="connsiteY42" fmla="*/ 390525 h 609600"/>
                <a:gd name="connsiteX43" fmla="*/ 2390775 w 4248150"/>
                <a:gd name="connsiteY43" fmla="*/ 428625 h 609600"/>
                <a:gd name="connsiteX44" fmla="*/ 2438400 w 4248150"/>
                <a:gd name="connsiteY44" fmla="*/ 476250 h 609600"/>
                <a:gd name="connsiteX45" fmla="*/ 2524125 w 4248150"/>
                <a:gd name="connsiteY45" fmla="*/ 542925 h 609600"/>
                <a:gd name="connsiteX46" fmla="*/ 2552700 w 4248150"/>
                <a:gd name="connsiteY46" fmla="*/ 561975 h 609600"/>
                <a:gd name="connsiteX47" fmla="*/ 2581275 w 4248150"/>
                <a:gd name="connsiteY47" fmla="*/ 581025 h 609600"/>
                <a:gd name="connsiteX48" fmla="*/ 2638425 w 4248150"/>
                <a:gd name="connsiteY48" fmla="*/ 600075 h 609600"/>
                <a:gd name="connsiteX49" fmla="*/ 2667000 w 4248150"/>
                <a:gd name="connsiteY49" fmla="*/ 609600 h 609600"/>
                <a:gd name="connsiteX50" fmla="*/ 2828925 w 4248150"/>
                <a:gd name="connsiteY50" fmla="*/ 600075 h 609600"/>
                <a:gd name="connsiteX51" fmla="*/ 2857500 w 4248150"/>
                <a:gd name="connsiteY51" fmla="*/ 590550 h 609600"/>
                <a:gd name="connsiteX52" fmla="*/ 2895600 w 4248150"/>
                <a:gd name="connsiteY52" fmla="*/ 581025 h 609600"/>
                <a:gd name="connsiteX53" fmla="*/ 2924175 w 4248150"/>
                <a:gd name="connsiteY53" fmla="*/ 561975 h 609600"/>
                <a:gd name="connsiteX54" fmla="*/ 2962275 w 4248150"/>
                <a:gd name="connsiteY54" fmla="*/ 542925 h 609600"/>
                <a:gd name="connsiteX55" fmla="*/ 3019425 w 4248150"/>
                <a:gd name="connsiteY55" fmla="*/ 485775 h 609600"/>
                <a:gd name="connsiteX56" fmla="*/ 3048000 w 4248150"/>
                <a:gd name="connsiteY56" fmla="*/ 466725 h 609600"/>
                <a:gd name="connsiteX57" fmla="*/ 3086100 w 4248150"/>
                <a:gd name="connsiteY57" fmla="*/ 409575 h 609600"/>
                <a:gd name="connsiteX58" fmla="*/ 3114675 w 4248150"/>
                <a:gd name="connsiteY58" fmla="*/ 342900 h 609600"/>
                <a:gd name="connsiteX59" fmla="*/ 3143250 w 4248150"/>
                <a:gd name="connsiteY59" fmla="*/ 304800 h 609600"/>
                <a:gd name="connsiteX60" fmla="*/ 3152775 w 4248150"/>
                <a:gd name="connsiteY60" fmla="*/ 276225 h 609600"/>
                <a:gd name="connsiteX61" fmla="*/ 3200400 w 4248150"/>
                <a:gd name="connsiteY61" fmla="*/ 209550 h 609600"/>
                <a:gd name="connsiteX62" fmla="*/ 3238500 w 4248150"/>
                <a:gd name="connsiteY62" fmla="*/ 152400 h 609600"/>
                <a:gd name="connsiteX63" fmla="*/ 3248025 w 4248150"/>
                <a:gd name="connsiteY63" fmla="*/ 123825 h 609600"/>
                <a:gd name="connsiteX64" fmla="*/ 3295650 w 4248150"/>
                <a:gd name="connsiteY64" fmla="*/ 76200 h 609600"/>
                <a:gd name="connsiteX65" fmla="*/ 3314700 w 4248150"/>
                <a:gd name="connsiteY65" fmla="*/ 47625 h 609600"/>
                <a:gd name="connsiteX66" fmla="*/ 3400425 w 4248150"/>
                <a:gd name="connsiteY66" fmla="*/ 0 h 609600"/>
                <a:gd name="connsiteX67" fmla="*/ 3562350 w 4248150"/>
                <a:gd name="connsiteY67" fmla="*/ 28575 h 609600"/>
                <a:gd name="connsiteX68" fmla="*/ 3590925 w 4248150"/>
                <a:gd name="connsiteY68" fmla="*/ 47625 h 609600"/>
                <a:gd name="connsiteX69" fmla="*/ 3629025 w 4248150"/>
                <a:gd name="connsiteY69" fmla="*/ 66675 h 609600"/>
                <a:gd name="connsiteX70" fmla="*/ 3657600 w 4248150"/>
                <a:gd name="connsiteY70" fmla="*/ 95250 h 609600"/>
                <a:gd name="connsiteX71" fmla="*/ 3686175 w 4248150"/>
                <a:gd name="connsiteY71" fmla="*/ 114300 h 609600"/>
                <a:gd name="connsiteX72" fmla="*/ 3724275 w 4248150"/>
                <a:gd name="connsiteY72" fmla="*/ 142875 h 609600"/>
                <a:gd name="connsiteX73" fmla="*/ 3752850 w 4248150"/>
                <a:gd name="connsiteY73" fmla="*/ 161925 h 609600"/>
                <a:gd name="connsiteX74" fmla="*/ 3810000 w 4248150"/>
                <a:gd name="connsiteY74" fmla="*/ 219075 h 609600"/>
                <a:gd name="connsiteX75" fmla="*/ 3838575 w 4248150"/>
                <a:gd name="connsiteY75" fmla="*/ 247650 h 609600"/>
                <a:gd name="connsiteX76" fmla="*/ 3895725 w 4248150"/>
                <a:gd name="connsiteY76" fmla="*/ 285750 h 609600"/>
                <a:gd name="connsiteX77" fmla="*/ 3924300 w 4248150"/>
                <a:gd name="connsiteY77" fmla="*/ 314325 h 609600"/>
                <a:gd name="connsiteX78" fmla="*/ 3952875 w 4248150"/>
                <a:gd name="connsiteY78" fmla="*/ 323850 h 609600"/>
                <a:gd name="connsiteX79" fmla="*/ 4010025 w 4248150"/>
                <a:gd name="connsiteY79" fmla="*/ 361950 h 609600"/>
                <a:gd name="connsiteX80" fmla="*/ 4114800 w 4248150"/>
                <a:gd name="connsiteY80" fmla="*/ 390525 h 609600"/>
                <a:gd name="connsiteX81" fmla="*/ 4152900 w 4248150"/>
                <a:gd name="connsiteY81" fmla="*/ 400050 h 609600"/>
                <a:gd name="connsiteX82" fmla="*/ 4210050 w 4248150"/>
                <a:gd name="connsiteY82" fmla="*/ 409575 h 609600"/>
                <a:gd name="connsiteX83" fmla="*/ 4248150 w 4248150"/>
                <a:gd name="connsiteY83" fmla="*/ 419100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4248150" h="609600">
                  <a:moveTo>
                    <a:pt x="0" y="342900"/>
                  </a:moveTo>
                  <a:cubicBezTo>
                    <a:pt x="25560" y="337788"/>
                    <a:pt x="84058" y="328136"/>
                    <a:pt x="104775" y="314325"/>
                  </a:cubicBezTo>
                  <a:cubicBezTo>
                    <a:pt x="114300" y="307975"/>
                    <a:pt x="122889" y="299924"/>
                    <a:pt x="133350" y="295275"/>
                  </a:cubicBezTo>
                  <a:cubicBezTo>
                    <a:pt x="251656" y="242695"/>
                    <a:pt x="128829" y="317339"/>
                    <a:pt x="247650" y="238125"/>
                  </a:cubicBezTo>
                  <a:cubicBezTo>
                    <a:pt x="257175" y="231775"/>
                    <a:pt x="269356" y="228233"/>
                    <a:pt x="276225" y="219075"/>
                  </a:cubicBezTo>
                  <a:cubicBezTo>
                    <a:pt x="285750" y="206375"/>
                    <a:pt x="292604" y="191138"/>
                    <a:pt x="304800" y="180975"/>
                  </a:cubicBezTo>
                  <a:cubicBezTo>
                    <a:pt x="312513" y="174547"/>
                    <a:pt x="324395" y="175940"/>
                    <a:pt x="333375" y="171450"/>
                  </a:cubicBezTo>
                  <a:cubicBezTo>
                    <a:pt x="343614" y="166330"/>
                    <a:pt x="351489" y="157049"/>
                    <a:pt x="361950" y="152400"/>
                  </a:cubicBezTo>
                  <a:cubicBezTo>
                    <a:pt x="380300" y="144245"/>
                    <a:pt x="402392" y="144489"/>
                    <a:pt x="419100" y="133350"/>
                  </a:cubicBezTo>
                  <a:cubicBezTo>
                    <a:pt x="428625" y="127000"/>
                    <a:pt x="437214" y="118949"/>
                    <a:pt x="447675" y="114300"/>
                  </a:cubicBezTo>
                  <a:cubicBezTo>
                    <a:pt x="466025" y="106145"/>
                    <a:pt x="504825" y="95250"/>
                    <a:pt x="504825" y="95250"/>
                  </a:cubicBezTo>
                  <a:cubicBezTo>
                    <a:pt x="549275" y="98425"/>
                    <a:pt x="594105" y="98164"/>
                    <a:pt x="638175" y="104775"/>
                  </a:cubicBezTo>
                  <a:cubicBezTo>
                    <a:pt x="723788" y="117617"/>
                    <a:pt x="668582" y="118289"/>
                    <a:pt x="723900" y="142875"/>
                  </a:cubicBezTo>
                  <a:cubicBezTo>
                    <a:pt x="742250" y="151030"/>
                    <a:pt x="764342" y="150786"/>
                    <a:pt x="781050" y="161925"/>
                  </a:cubicBezTo>
                  <a:lnTo>
                    <a:pt x="838200" y="200025"/>
                  </a:lnTo>
                  <a:lnTo>
                    <a:pt x="866775" y="219075"/>
                  </a:lnTo>
                  <a:cubicBezTo>
                    <a:pt x="873125" y="228600"/>
                    <a:pt x="877210" y="240112"/>
                    <a:pt x="885825" y="247650"/>
                  </a:cubicBezTo>
                  <a:cubicBezTo>
                    <a:pt x="903055" y="262727"/>
                    <a:pt x="942975" y="285750"/>
                    <a:pt x="942975" y="285750"/>
                  </a:cubicBezTo>
                  <a:cubicBezTo>
                    <a:pt x="949325" y="295275"/>
                    <a:pt x="953930" y="306230"/>
                    <a:pt x="962025" y="314325"/>
                  </a:cubicBezTo>
                  <a:cubicBezTo>
                    <a:pt x="1003831" y="356131"/>
                    <a:pt x="1041245" y="329155"/>
                    <a:pt x="1104900" y="323850"/>
                  </a:cubicBezTo>
                  <a:cubicBezTo>
                    <a:pt x="1115061" y="321310"/>
                    <a:pt x="1221852" y="296682"/>
                    <a:pt x="1238250" y="285750"/>
                  </a:cubicBezTo>
                  <a:lnTo>
                    <a:pt x="1352550" y="209550"/>
                  </a:lnTo>
                  <a:cubicBezTo>
                    <a:pt x="1362075" y="203200"/>
                    <a:pt x="1373030" y="198595"/>
                    <a:pt x="1381125" y="190500"/>
                  </a:cubicBezTo>
                  <a:cubicBezTo>
                    <a:pt x="1446370" y="125255"/>
                    <a:pt x="1415859" y="148294"/>
                    <a:pt x="1466850" y="114300"/>
                  </a:cubicBezTo>
                  <a:cubicBezTo>
                    <a:pt x="1473200" y="104775"/>
                    <a:pt x="1478571" y="94519"/>
                    <a:pt x="1485900" y="85725"/>
                  </a:cubicBezTo>
                  <a:cubicBezTo>
                    <a:pt x="1499095" y="69891"/>
                    <a:pt x="1523217" y="46915"/>
                    <a:pt x="1543050" y="38100"/>
                  </a:cubicBezTo>
                  <a:cubicBezTo>
                    <a:pt x="1561400" y="29945"/>
                    <a:pt x="1581150" y="25400"/>
                    <a:pt x="1600200" y="19050"/>
                  </a:cubicBezTo>
                  <a:lnTo>
                    <a:pt x="1628775" y="9525"/>
                  </a:lnTo>
                  <a:cubicBezTo>
                    <a:pt x="1744006" y="21048"/>
                    <a:pt x="1693754" y="8960"/>
                    <a:pt x="1781175" y="38100"/>
                  </a:cubicBezTo>
                  <a:lnTo>
                    <a:pt x="1809750" y="47625"/>
                  </a:lnTo>
                  <a:cubicBezTo>
                    <a:pt x="1819275" y="50800"/>
                    <a:pt x="1829971" y="51581"/>
                    <a:pt x="1838325" y="57150"/>
                  </a:cubicBezTo>
                  <a:cubicBezTo>
                    <a:pt x="1857375" y="69850"/>
                    <a:pt x="1873755" y="88010"/>
                    <a:pt x="1895475" y="95250"/>
                  </a:cubicBezTo>
                  <a:cubicBezTo>
                    <a:pt x="1905000" y="98425"/>
                    <a:pt x="1915070" y="100285"/>
                    <a:pt x="1924050" y="104775"/>
                  </a:cubicBezTo>
                  <a:cubicBezTo>
                    <a:pt x="1934289" y="109895"/>
                    <a:pt x="1942164" y="119176"/>
                    <a:pt x="1952625" y="123825"/>
                  </a:cubicBezTo>
                  <a:cubicBezTo>
                    <a:pt x="1970975" y="131980"/>
                    <a:pt x="1993067" y="131736"/>
                    <a:pt x="2009775" y="142875"/>
                  </a:cubicBezTo>
                  <a:lnTo>
                    <a:pt x="2066925" y="180975"/>
                  </a:lnTo>
                  <a:cubicBezTo>
                    <a:pt x="2076450" y="187325"/>
                    <a:pt x="2087405" y="191930"/>
                    <a:pt x="2095500" y="200025"/>
                  </a:cubicBezTo>
                  <a:cubicBezTo>
                    <a:pt x="2132170" y="236695"/>
                    <a:pt x="2112867" y="221128"/>
                    <a:pt x="2152650" y="247650"/>
                  </a:cubicBezTo>
                  <a:cubicBezTo>
                    <a:pt x="2159000" y="257175"/>
                    <a:pt x="2163085" y="268687"/>
                    <a:pt x="2171700" y="276225"/>
                  </a:cubicBezTo>
                  <a:cubicBezTo>
                    <a:pt x="2188930" y="291302"/>
                    <a:pt x="2228850" y="314325"/>
                    <a:pt x="2228850" y="314325"/>
                  </a:cubicBezTo>
                  <a:cubicBezTo>
                    <a:pt x="2271455" y="378232"/>
                    <a:pt x="2221266" y="315619"/>
                    <a:pt x="2276475" y="352425"/>
                  </a:cubicBezTo>
                  <a:cubicBezTo>
                    <a:pt x="2287683" y="359897"/>
                    <a:pt x="2293842" y="373528"/>
                    <a:pt x="2305050" y="381000"/>
                  </a:cubicBezTo>
                  <a:cubicBezTo>
                    <a:pt x="2313404" y="386569"/>
                    <a:pt x="2324848" y="385649"/>
                    <a:pt x="2333625" y="390525"/>
                  </a:cubicBezTo>
                  <a:cubicBezTo>
                    <a:pt x="2353639" y="401644"/>
                    <a:pt x="2390775" y="428625"/>
                    <a:pt x="2390775" y="428625"/>
                  </a:cubicBezTo>
                  <a:cubicBezTo>
                    <a:pt x="2425700" y="481012"/>
                    <a:pt x="2390775" y="436562"/>
                    <a:pt x="2438400" y="476250"/>
                  </a:cubicBezTo>
                  <a:cubicBezTo>
                    <a:pt x="2527929" y="550857"/>
                    <a:pt x="2379682" y="446630"/>
                    <a:pt x="2524125" y="542925"/>
                  </a:cubicBezTo>
                  <a:lnTo>
                    <a:pt x="2552700" y="561975"/>
                  </a:lnTo>
                  <a:cubicBezTo>
                    <a:pt x="2562225" y="568325"/>
                    <a:pt x="2570415" y="577405"/>
                    <a:pt x="2581275" y="581025"/>
                  </a:cubicBezTo>
                  <a:lnTo>
                    <a:pt x="2638425" y="600075"/>
                  </a:lnTo>
                  <a:lnTo>
                    <a:pt x="2667000" y="609600"/>
                  </a:lnTo>
                  <a:cubicBezTo>
                    <a:pt x="2720975" y="606425"/>
                    <a:pt x="2775125" y="605455"/>
                    <a:pt x="2828925" y="600075"/>
                  </a:cubicBezTo>
                  <a:cubicBezTo>
                    <a:pt x="2838915" y="599076"/>
                    <a:pt x="2847846" y="593308"/>
                    <a:pt x="2857500" y="590550"/>
                  </a:cubicBezTo>
                  <a:cubicBezTo>
                    <a:pt x="2870087" y="586954"/>
                    <a:pt x="2882900" y="584200"/>
                    <a:pt x="2895600" y="581025"/>
                  </a:cubicBezTo>
                  <a:cubicBezTo>
                    <a:pt x="2905125" y="574675"/>
                    <a:pt x="2914236" y="567655"/>
                    <a:pt x="2924175" y="561975"/>
                  </a:cubicBezTo>
                  <a:cubicBezTo>
                    <a:pt x="2936503" y="554930"/>
                    <a:pt x="2951187" y="551795"/>
                    <a:pt x="2962275" y="542925"/>
                  </a:cubicBezTo>
                  <a:cubicBezTo>
                    <a:pt x="2983312" y="526095"/>
                    <a:pt x="2997009" y="500719"/>
                    <a:pt x="3019425" y="485775"/>
                  </a:cubicBezTo>
                  <a:lnTo>
                    <a:pt x="3048000" y="466725"/>
                  </a:lnTo>
                  <a:cubicBezTo>
                    <a:pt x="3060700" y="447675"/>
                    <a:pt x="3078860" y="431295"/>
                    <a:pt x="3086100" y="409575"/>
                  </a:cubicBezTo>
                  <a:cubicBezTo>
                    <a:pt x="3095359" y="381797"/>
                    <a:pt x="3097861" y="369803"/>
                    <a:pt x="3114675" y="342900"/>
                  </a:cubicBezTo>
                  <a:cubicBezTo>
                    <a:pt x="3123089" y="329438"/>
                    <a:pt x="3133725" y="317500"/>
                    <a:pt x="3143250" y="304800"/>
                  </a:cubicBezTo>
                  <a:cubicBezTo>
                    <a:pt x="3146425" y="295275"/>
                    <a:pt x="3148285" y="285205"/>
                    <a:pt x="3152775" y="276225"/>
                  </a:cubicBezTo>
                  <a:cubicBezTo>
                    <a:pt x="3159739" y="262297"/>
                    <a:pt x="3193928" y="218179"/>
                    <a:pt x="3200400" y="209550"/>
                  </a:cubicBezTo>
                  <a:cubicBezTo>
                    <a:pt x="3223048" y="141606"/>
                    <a:pt x="3190934" y="223749"/>
                    <a:pt x="3238500" y="152400"/>
                  </a:cubicBezTo>
                  <a:cubicBezTo>
                    <a:pt x="3244069" y="144046"/>
                    <a:pt x="3243535" y="132805"/>
                    <a:pt x="3248025" y="123825"/>
                  </a:cubicBezTo>
                  <a:cubicBezTo>
                    <a:pt x="3263900" y="92075"/>
                    <a:pt x="3267075" y="95250"/>
                    <a:pt x="3295650" y="76200"/>
                  </a:cubicBezTo>
                  <a:cubicBezTo>
                    <a:pt x="3302000" y="66675"/>
                    <a:pt x="3306085" y="55163"/>
                    <a:pt x="3314700" y="47625"/>
                  </a:cubicBezTo>
                  <a:cubicBezTo>
                    <a:pt x="3355010" y="12354"/>
                    <a:pt x="3361178" y="13082"/>
                    <a:pt x="3400425" y="0"/>
                  </a:cubicBezTo>
                  <a:cubicBezTo>
                    <a:pt x="3433776" y="3032"/>
                    <a:pt x="3524279" y="3194"/>
                    <a:pt x="3562350" y="28575"/>
                  </a:cubicBezTo>
                  <a:cubicBezTo>
                    <a:pt x="3571875" y="34925"/>
                    <a:pt x="3580986" y="41945"/>
                    <a:pt x="3590925" y="47625"/>
                  </a:cubicBezTo>
                  <a:cubicBezTo>
                    <a:pt x="3603253" y="54670"/>
                    <a:pt x="3617471" y="58422"/>
                    <a:pt x="3629025" y="66675"/>
                  </a:cubicBezTo>
                  <a:cubicBezTo>
                    <a:pt x="3639986" y="74505"/>
                    <a:pt x="3647252" y="86626"/>
                    <a:pt x="3657600" y="95250"/>
                  </a:cubicBezTo>
                  <a:cubicBezTo>
                    <a:pt x="3666394" y="102579"/>
                    <a:pt x="3676860" y="107646"/>
                    <a:pt x="3686175" y="114300"/>
                  </a:cubicBezTo>
                  <a:cubicBezTo>
                    <a:pt x="3699093" y="123527"/>
                    <a:pt x="3711357" y="133648"/>
                    <a:pt x="3724275" y="142875"/>
                  </a:cubicBezTo>
                  <a:cubicBezTo>
                    <a:pt x="3733590" y="149529"/>
                    <a:pt x="3744294" y="154320"/>
                    <a:pt x="3752850" y="161925"/>
                  </a:cubicBezTo>
                  <a:cubicBezTo>
                    <a:pt x="3772986" y="179823"/>
                    <a:pt x="3790950" y="200025"/>
                    <a:pt x="3810000" y="219075"/>
                  </a:cubicBezTo>
                  <a:cubicBezTo>
                    <a:pt x="3819525" y="228600"/>
                    <a:pt x="3827367" y="240178"/>
                    <a:pt x="3838575" y="247650"/>
                  </a:cubicBezTo>
                  <a:cubicBezTo>
                    <a:pt x="3857625" y="260350"/>
                    <a:pt x="3879536" y="269561"/>
                    <a:pt x="3895725" y="285750"/>
                  </a:cubicBezTo>
                  <a:cubicBezTo>
                    <a:pt x="3905250" y="295275"/>
                    <a:pt x="3913092" y="306853"/>
                    <a:pt x="3924300" y="314325"/>
                  </a:cubicBezTo>
                  <a:cubicBezTo>
                    <a:pt x="3932654" y="319894"/>
                    <a:pt x="3944098" y="318974"/>
                    <a:pt x="3952875" y="323850"/>
                  </a:cubicBezTo>
                  <a:cubicBezTo>
                    <a:pt x="3972889" y="334969"/>
                    <a:pt x="3988305" y="354710"/>
                    <a:pt x="4010025" y="361950"/>
                  </a:cubicBezTo>
                  <a:cubicBezTo>
                    <a:pt x="4063438" y="379754"/>
                    <a:pt x="4028860" y="369040"/>
                    <a:pt x="4114800" y="390525"/>
                  </a:cubicBezTo>
                  <a:cubicBezTo>
                    <a:pt x="4127500" y="393700"/>
                    <a:pt x="4139987" y="397898"/>
                    <a:pt x="4152900" y="400050"/>
                  </a:cubicBezTo>
                  <a:cubicBezTo>
                    <a:pt x="4171950" y="403225"/>
                    <a:pt x="4191112" y="405787"/>
                    <a:pt x="4210050" y="409575"/>
                  </a:cubicBezTo>
                  <a:cubicBezTo>
                    <a:pt x="4222887" y="412142"/>
                    <a:pt x="4248150" y="419100"/>
                    <a:pt x="4248150" y="4191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graphicFrame>
          <p:nvGraphicFramePr>
            <p:cNvPr id="228357" name="Object 5"/>
            <p:cNvGraphicFramePr>
              <a:graphicFrameLocks noChangeAspect="1"/>
            </p:cNvGraphicFramePr>
            <p:nvPr/>
          </p:nvGraphicFramePr>
          <p:xfrm>
            <a:off x="1928794" y="2391721"/>
            <a:ext cx="219075" cy="229743"/>
          </p:xfrm>
          <a:graphic>
            <a:graphicData uri="http://schemas.openxmlformats.org/presentationml/2006/ole">
              <p:oleObj spid="_x0000_s8195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228358" name="Object 6"/>
            <p:cNvGraphicFramePr>
              <a:graphicFrameLocks noChangeAspect="1"/>
            </p:cNvGraphicFramePr>
            <p:nvPr/>
          </p:nvGraphicFramePr>
          <p:xfrm>
            <a:off x="1285852" y="2710622"/>
            <a:ext cx="831850" cy="375476"/>
          </p:xfrm>
          <a:graphic>
            <a:graphicData uri="http://schemas.openxmlformats.org/presentationml/2006/ole">
              <p:oleObj spid="_x0000_s8196" name="Equation" r:id="rId5" imgW="482400" imgH="228600" progId="Equation.DSMT4">
                <p:embed/>
              </p:oleObj>
            </a:graphicData>
          </a:graphic>
        </p:graphicFrame>
        <p:graphicFrame>
          <p:nvGraphicFramePr>
            <p:cNvPr id="228360" name="Object 8"/>
            <p:cNvGraphicFramePr>
              <a:graphicFrameLocks noChangeAspect="1"/>
            </p:cNvGraphicFramePr>
            <p:nvPr/>
          </p:nvGraphicFramePr>
          <p:xfrm>
            <a:off x="1190609" y="1928802"/>
            <a:ext cx="1095375" cy="418338"/>
          </p:xfrm>
          <a:graphic>
            <a:graphicData uri="http://schemas.openxmlformats.org/presentationml/2006/ole">
              <p:oleObj spid="_x0000_s8198" name="Equation" r:id="rId6" imgW="634680" imgH="253800" progId="Equation.DSMT4">
                <p:embed/>
              </p:oleObj>
            </a:graphicData>
          </a:graphic>
        </p:graphicFrame>
      </p:grpSp>
      <p:sp>
        <p:nvSpPr>
          <p:cNvPr id="29" name="내용 개체 틀 2"/>
          <p:cNvSpPr txBox="1">
            <a:spLocks/>
          </p:cNvSpPr>
          <p:nvPr/>
        </p:nvSpPr>
        <p:spPr bwMode="auto">
          <a:xfrm>
            <a:off x="857224" y="3857629"/>
            <a:ext cx="7696200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Wingdings" pitchFamily="2" charset="2"/>
              <a:buNone/>
              <a:tabLst/>
              <a:defRPr/>
            </a:pP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formly Stable </a:t>
            </a:r>
            <a:r>
              <a:rPr kumimoji="1" lang="en-US" altLang="ko-K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.s.L</a:t>
            </a:r>
            <a:r>
              <a:rPr kumimoji="1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pSp>
        <p:nvGrpSpPr>
          <p:cNvPr id="3" name="그룹 58"/>
          <p:cNvGrpSpPr/>
          <p:nvPr/>
        </p:nvGrpSpPr>
        <p:grpSpPr>
          <a:xfrm>
            <a:off x="1190609" y="4286256"/>
            <a:ext cx="5667407" cy="1785948"/>
            <a:chOff x="1190609" y="4286256"/>
            <a:chExt cx="5667407" cy="1785948"/>
          </a:xfrm>
        </p:grpSpPr>
        <p:graphicFrame>
          <p:nvGraphicFramePr>
            <p:cNvPr id="149509" name="Object 5"/>
            <p:cNvGraphicFramePr>
              <a:graphicFrameLocks noChangeAspect="1"/>
            </p:cNvGraphicFramePr>
            <p:nvPr/>
          </p:nvGraphicFramePr>
          <p:xfrm>
            <a:off x="4133850" y="4838700"/>
            <a:ext cx="198438" cy="598488"/>
          </p:xfrm>
          <a:graphic>
            <a:graphicData uri="http://schemas.openxmlformats.org/presentationml/2006/ole">
              <p:oleObj spid="_x0000_s8194" name="Equation" r:id="rId7" imgW="114120" imgH="406080" progId="Equation.DSMT4">
                <p:embed/>
              </p:oleObj>
            </a:graphicData>
          </a:graphic>
        </p:graphicFrame>
        <p:cxnSp>
          <p:nvCxnSpPr>
            <p:cNvPr id="31" name="직선 화살표 연결선 30"/>
            <p:cNvCxnSpPr/>
            <p:nvPr/>
          </p:nvCxnSpPr>
          <p:spPr bwMode="auto">
            <a:xfrm rot="5400000" flipH="1" flipV="1">
              <a:off x="1607323" y="5107793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직선 화살표 연결선 31"/>
            <p:cNvCxnSpPr/>
            <p:nvPr/>
          </p:nvCxnSpPr>
          <p:spPr bwMode="auto">
            <a:xfrm>
              <a:off x="2143108" y="5500702"/>
              <a:ext cx="4714908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직선 연결선 32"/>
            <p:cNvCxnSpPr/>
            <p:nvPr/>
          </p:nvCxnSpPr>
          <p:spPr bwMode="auto">
            <a:xfrm>
              <a:off x="2143108" y="4857760"/>
              <a:ext cx="4071966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직선 연결선 33"/>
            <p:cNvCxnSpPr/>
            <p:nvPr/>
          </p:nvCxnSpPr>
          <p:spPr bwMode="auto">
            <a:xfrm>
              <a:off x="2143108" y="5141924"/>
              <a:ext cx="4071966" cy="1588"/>
            </a:xfrm>
            <a:prstGeom prst="line">
              <a:avLst/>
            </a:prstGeom>
            <a:noFill/>
            <a:ln w="9525" cap="flat" cmpd="sng" algn="ctr">
              <a:solidFill>
                <a:srgbClr val="66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직선 연결선 34"/>
            <p:cNvCxnSpPr/>
            <p:nvPr/>
          </p:nvCxnSpPr>
          <p:spPr bwMode="auto">
            <a:xfrm rot="5400000">
              <a:off x="2393141" y="5179231"/>
              <a:ext cx="1214446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자유형 35"/>
            <p:cNvSpPr/>
            <p:nvPr/>
          </p:nvSpPr>
          <p:spPr bwMode="auto">
            <a:xfrm>
              <a:off x="3000364" y="4962541"/>
              <a:ext cx="3262319" cy="362378"/>
            </a:xfrm>
            <a:custGeom>
              <a:avLst/>
              <a:gdLst>
                <a:gd name="connsiteX0" fmla="*/ 0 w 3962400"/>
                <a:gd name="connsiteY0" fmla="*/ 304800 h 362378"/>
                <a:gd name="connsiteX1" fmla="*/ 47625 w 3962400"/>
                <a:gd name="connsiteY1" fmla="*/ 285750 h 362378"/>
                <a:gd name="connsiteX2" fmla="*/ 104775 w 3962400"/>
                <a:gd name="connsiteY2" fmla="*/ 247650 h 362378"/>
                <a:gd name="connsiteX3" fmla="*/ 133350 w 3962400"/>
                <a:gd name="connsiteY3" fmla="*/ 228600 h 362378"/>
                <a:gd name="connsiteX4" fmla="*/ 161925 w 3962400"/>
                <a:gd name="connsiteY4" fmla="*/ 219075 h 362378"/>
                <a:gd name="connsiteX5" fmla="*/ 190500 w 3962400"/>
                <a:gd name="connsiteY5" fmla="*/ 200025 h 362378"/>
                <a:gd name="connsiteX6" fmla="*/ 228600 w 3962400"/>
                <a:gd name="connsiteY6" fmla="*/ 190500 h 362378"/>
                <a:gd name="connsiteX7" fmla="*/ 285750 w 3962400"/>
                <a:gd name="connsiteY7" fmla="*/ 171450 h 362378"/>
                <a:gd name="connsiteX8" fmla="*/ 314325 w 3962400"/>
                <a:gd name="connsiteY8" fmla="*/ 161925 h 362378"/>
                <a:gd name="connsiteX9" fmla="*/ 409575 w 3962400"/>
                <a:gd name="connsiteY9" fmla="*/ 152400 h 362378"/>
                <a:gd name="connsiteX10" fmla="*/ 533400 w 3962400"/>
                <a:gd name="connsiteY10" fmla="*/ 161925 h 362378"/>
                <a:gd name="connsiteX11" fmla="*/ 628650 w 3962400"/>
                <a:gd name="connsiteY11" fmla="*/ 180975 h 362378"/>
                <a:gd name="connsiteX12" fmla="*/ 685800 w 3962400"/>
                <a:gd name="connsiteY12" fmla="*/ 200025 h 362378"/>
                <a:gd name="connsiteX13" fmla="*/ 714375 w 3962400"/>
                <a:gd name="connsiteY13" fmla="*/ 209550 h 362378"/>
                <a:gd name="connsiteX14" fmla="*/ 771525 w 3962400"/>
                <a:gd name="connsiteY14" fmla="*/ 238125 h 362378"/>
                <a:gd name="connsiteX15" fmla="*/ 800100 w 3962400"/>
                <a:gd name="connsiteY15" fmla="*/ 257175 h 362378"/>
                <a:gd name="connsiteX16" fmla="*/ 828675 w 3962400"/>
                <a:gd name="connsiteY16" fmla="*/ 266700 h 362378"/>
                <a:gd name="connsiteX17" fmla="*/ 857250 w 3962400"/>
                <a:gd name="connsiteY17" fmla="*/ 285750 h 362378"/>
                <a:gd name="connsiteX18" fmla="*/ 914400 w 3962400"/>
                <a:gd name="connsiteY18" fmla="*/ 304800 h 362378"/>
                <a:gd name="connsiteX19" fmla="*/ 942975 w 3962400"/>
                <a:gd name="connsiteY19" fmla="*/ 314325 h 362378"/>
                <a:gd name="connsiteX20" fmla="*/ 971550 w 3962400"/>
                <a:gd name="connsiteY20" fmla="*/ 323850 h 362378"/>
                <a:gd name="connsiteX21" fmla="*/ 1009650 w 3962400"/>
                <a:gd name="connsiteY21" fmla="*/ 333375 h 362378"/>
                <a:gd name="connsiteX22" fmla="*/ 1114425 w 3962400"/>
                <a:gd name="connsiteY22" fmla="*/ 361950 h 362378"/>
                <a:gd name="connsiteX23" fmla="*/ 1228725 w 3962400"/>
                <a:gd name="connsiteY23" fmla="*/ 352425 h 362378"/>
                <a:gd name="connsiteX24" fmla="*/ 1304925 w 3962400"/>
                <a:gd name="connsiteY24" fmla="*/ 333375 h 362378"/>
                <a:gd name="connsiteX25" fmla="*/ 1409700 w 3962400"/>
                <a:gd name="connsiteY25" fmla="*/ 304800 h 362378"/>
                <a:gd name="connsiteX26" fmla="*/ 1447800 w 3962400"/>
                <a:gd name="connsiteY26" fmla="*/ 285750 h 362378"/>
                <a:gd name="connsiteX27" fmla="*/ 1504950 w 3962400"/>
                <a:gd name="connsiteY27" fmla="*/ 247650 h 362378"/>
                <a:gd name="connsiteX28" fmla="*/ 1562100 w 3962400"/>
                <a:gd name="connsiteY28" fmla="*/ 219075 h 362378"/>
                <a:gd name="connsiteX29" fmla="*/ 1581150 w 3962400"/>
                <a:gd name="connsiteY29" fmla="*/ 190500 h 362378"/>
                <a:gd name="connsiteX30" fmla="*/ 1638300 w 3962400"/>
                <a:gd name="connsiteY30" fmla="*/ 152400 h 362378"/>
                <a:gd name="connsiteX31" fmla="*/ 1666875 w 3962400"/>
                <a:gd name="connsiteY31" fmla="*/ 133350 h 362378"/>
                <a:gd name="connsiteX32" fmla="*/ 1695450 w 3962400"/>
                <a:gd name="connsiteY32" fmla="*/ 104775 h 362378"/>
                <a:gd name="connsiteX33" fmla="*/ 1752600 w 3962400"/>
                <a:gd name="connsiteY33" fmla="*/ 85725 h 362378"/>
                <a:gd name="connsiteX34" fmla="*/ 1781175 w 3962400"/>
                <a:gd name="connsiteY34" fmla="*/ 76200 h 362378"/>
                <a:gd name="connsiteX35" fmla="*/ 1809750 w 3962400"/>
                <a:gd name="connsiteY35" fmla="*/ 66675 h 362378"/>
                <a:gd name="connsiteX36" fmla="*/ 1876425 w 3962400"/>
                <a:gd name="connsiteY36" fmla="*/ 76200 h 362378"/>
                <a:gd name="connsiteX37" fmla="*/ 1933575 w 3962400"/>
                <a:gd name="connsiteY37" fmla="*/ 95250 h 362378"/>
                <a:gd name="connsiteX38" fmla="*/ 1962150 w 3962400"/>
                <a:gd name="connsiteY38" fmla="*/ 104775 h 362378"/>
                <a:gd name="connsiteX39" fmla="*/ 2105025 w 3962400"/>
                <a:gd name="connsiteY39" fmla="*/ 152400 h 362378"/>
                <a:gd name="connsiteX40" fmla="*/ 2190750 w 3962400"/>
                <a:gd name="connsiteY40" fmla="*/ 180975 h 362378"/>
                <a:gd name="connsiteX41" fmla="*/ 2219325 w 3962400"/>
                <a:gd name="connsiteY41" fmla="*/ 190500 h 362378"/>
                <a:gd name="connsiteX42" fmla="*/ 2276475 w 3962400"/>
                <a:gd name="connsiteY42" fmla="*/ 228600 h 362378"/>
                <a:gd name="connsiteX43" fmla="*/ 2333625 w 3962400"/>
                <a:gd name="connsiteY43" fmla="*/ 285750 h 362378"/>
                <a:gd name="connsiteX44" fmla="*/ 2362200 w 3962400"/>
                <a:gd name="connsiteY44" fmla="*/ 304800 h 362378"/>
                <a:gd name="connsiteX45" fmla="*/ 2390775 w 3962400"/>
                <a:gd name="connsiteY45" fmla="*/ 333375 h 362378"/>
                <a:gd name="connsiteX46" fmla="*/ 2447925 w 3962400"/>
                <a:gd name="connsiteY46" fmla="*/ 361950 h 362378"/>
                <a:gd name="connsiteX47" fmla="*/ 2609850 w 3962400"/>
                <a:gd name="connsiteY47" fmla="*/ 333375 h 362378"/>
                <a:gd name="connsiteX48" fmla="*/ 2695575 w 3962400"/>
                <a:gd name="connsiteY48" fmla="*/ 276225 h 362378"/>
                <a:gd name="connsiteX49" fmla="*/ 2724150 w 3962400"/>
                <a:gd name="connsiteY49" fmla="*/ 257175 h 362378"/>
                <a:gd name="connsiteX50" fmla="*/ 2752725 w 3962400"/>
                <a:gd name="connsiteY50" fmla="*/ 238125 h 362378"/>
                <a:gd name="connsiteX51" fmla="*/ 2781300 w 3962400"/>
                <a:gd name="connsiteY51" fmla="*/ 209550 h 362378"/>
                <a:gd name="connsiteX52" fmla="*/ 2809875 w 3962400"/>
                <a:gd name="connsiteY52" fmla="*/ 190500 h 362378"/>
                <a:gd name="connsiteX53" fmla="*/ 2847975 w 3962400"/>
                <a:gd name="connsiteY53" fmla="*/ 161925 h 362378"/>
                <a:gd name="connsiteX54" fmla="*/ 2876550 w 3962400"/>
                <a:gd name="connsiteY54" fmla="*/ 133350 h 362378"/>
                <a:gd name="connsiteX55" fmla="*/ 2962275 w 3962400"/>
                <a:gd name="connsiteY55" fmla="*/ 76200 h 362378"/>
                <a:gd name="connsiteX56" fmla="*/ 2990850 w 3962400"/>
                <a:gd name="connsiteY56" fmla="*/ 57150 h 362378"/>
                <a:gd name="connsiteX57" fmla="*/ 3019425 w 3962400"/>
                <a:gd name="connsiteY57" fmla="*/ 38100 h 362378"/>
                <a:gd name="connsiteX58" fmla="*/ 3076575 w 3962400"/>
                <a:gd name="connsiteY58" fmla="*/ 19050 h 362378"/>
                <a:gd name="connsiteX59" fmla="*/ 3105150 w 3962400"/>
                <a:gd name="connsiteY59" fmla="*/ 9525 h 362378"/>
                <a:gd name="connsiteX60" fmla="*/ 3200400 w 3962400"/>
                <a:gd name="connsiteY60" fmla="*/ 0 h 362378"/>
                <a:gd name="connsiteX61" fmla="*/ 3238500 w 3962400"/>
                <a:gd name="connsiteY61" fmla="*/ 9525 h 362378"/>
                <a:gd name="connsiteX62" fmla="*/ 3295650 w 3962400"/>
                <a:gd name="connsiteY62" fmla="*/ 19050 h 362378"/>
                <a:gd name="connsiteX63" fmla="*/ 3352800 w 3962400"/>
                <a:gd name="connsiteY63" fmla="*/ 38100 h 362378"/>
                <a:gd name="connsiteX64" fmla="*/ 3409950 w 3962400"/>
                <a:gd name="connsiteY64" fmla="*/ 57150 h 362378"/>
                <a:gd name="connsiteX65" fmla="*/ 3467100 w 3962400"/>
                <a:gd name="connsiteY65" fmla="*/ 76200 h 362378"/>
                <a:gd name="connsiteX66" fmla="*/ 3495675 w 3962400"/>
                <a:gd name="connsiteY66" fmla="*/ 85725 h 362378"/>
                <a:gd name="connsiteX67" fmla="*/ 3543300 w 3962400"/>
                <a:gd name="connsiteY67" fmla="*/ 123825 h 362378"/>
                <a:gd name="connsiteX68" fmla="*/ 3571875 w 3962400"/>
                <a:gd name="connsiteY68" fmla="*/ 142875 h 362378"/>
                <a:gd name="connsiteX69" fmla="*/ 3629025 w 3962400"/>
                <a:gd name="connsiteY69" fmla="*/ 161925 h 362378"/>
                <a:gd name="connsiteX70" fmla="*/ 3714750 w 3962400"/>
                <a:gd name="connsiteY70" fmla="*/ 200025 h 362378"/>
                <a:gd name="connsiteX71" fmla="*/ 3743325 w 3962400"/>
                <a:gd name="connsiteY71" fmla="*/ 209550 h 362378"/>
                <a:gd name="connsiteX72" fmla="*/ 3771900 w 3962400"/>
                <a:gd name="connsiteY72" fmla="*/ 219075 h 362378"/>
                <a:gd name="connsiteX73" fmla="*/ 3819525 w 3962400"/>
                <a:gd name="connsiteY73" fmla="*/ 228600 h 362378"/>
                <a:gd name="connsiteX74" fmla="*/ 3886200 w 3962400"/>
                <a:gd name="connsiteY74" fmla="*/ 219075 h 362378"/>
                <a:gd name="connsiteX75" fmla="*/ 3962400 w 3962400"/>
                <a:gd name="connsiteY75" fmla="*/ 209550 h 362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3962400" h="362378">
                  <a:moveTo>
                    <a:pt x="0" y="304800"/>
                  </a:moveTo>
                  <a:cubicBezTo>
                    <a:pt x="15875" y="298450"/>
                    <a:pt x="32615" y="293937"/>
                    <a:pt x="47625" y="285750"/>
                  </a:cubicBezTo>
                  <a:cubicBezTo>
                    <a:pt x="67725" y="274787"/>
                    <a:pt x="85725" y="260350"/>
                    <a:pt x="104775" y="247650"/>
                  </a:cubicBezTo>
                  <a:cubicBezTo>
                    <a:pt x="114300" y="241300"/>
                    <a:pt x="122490" y="232220"/>
                    <a:pt x="133350" y="228600"/>
                  </a:cubicBezTo>
                  <a:cubicBezTo>
                    <a:pt x="142875" y="225425"/>
                    <a:pt x="152945" y="223565"/>
                    <a:pt x="161925" y="219075"/>
                  </a:cubicBezTo>
                  <a:cubicBezTo>
                    <a:pt x="172164" y="213955"/>
                    <a:pt x="179978" y="204534"/>
                    <a:pt x="190500" y="200025"/>
                  </a:cubicBezTo>
                  <a:cubicBezTo>
                    <a:pt x="202532" y="194868"/>
                    <a:pt x="216061" y="194262"/>
                    <a:pt x="228600" y="190500"/>
                  </a:cubicBezTo>
                  <a:cubicBezTo>
                    <a:pt x="247834" y="184730"/>
                    <a:pt x="266700" y="177800"/>
                    <a:pt x="285750" y="171450"/>
                  </a:cubicBezTo>
                  <a:cubicBezTo>
                    <a:pt x="295275" y="168275"/>
                    <a:pt x="304335" y="162924"/>
                    <a:pt x="314325" y="161925"/>
                  </a:cubicBezTo>
                  <a:lnTo>
                    <a:pt x="409575" y="152400"/>
                  </a:lnTo>
                  <a:cubicBezTo>
                    <a:pt x="450850" y="155575"/>
                    <a:pt x="492231" y="157591"/>
                    <a:pt x="533400" y="161925"/>
                  </a:cubicBezTo>
                  <a:cubicBezTo>
                    <a:pt x="559842" y="164708"/>
                    <a:pt x="601382" y="172794"/>
                    <a:pt x="628650" y="180975"/>
                  </a:cubicBezTo>
                  <a:cubicBezTo>
                    <a:pt x="647884" y="186745"/>
                    <a:pt x="666750" y="193675"/>
                    <a:pt x="685800" y="200025"/>
                  </a:cubicBezTo>
                  <a:cubicBezTo>
                    <a:pt x="695325" y="203200"/>
                    <a:pt x="706021" y="203981"/>
                    <a:pt x="714375" y="209550"/>
                  </a:cubicBezTo>
                  <a:cubicBezTo>
                    <a:pt x="796267" y="264145"/>
                    <a:pt x="692655" y="198690"/>
                    <a:pt x="771525" y="238125"/>
                  </a:cubicBezTo>
                  <a:cubicBezTo>
                    <a:pt x="781764" y="243245"/>
                    <a:pt x="789861" y="252055"/>
                    <a:pt x="800100" y="257175"/>
                  </a:cubicBezTo>
                  <a:cubicBezTo>
                    <a:pt x="809080" y="261665"/>
                    <a:pt x="819695" y="262210"/>
                    <a:pt x="828675" y="266700"/>
                  </a:cubicBezTo>
                  <a:cubicBezTo>
                    <a:pt x="838914" y="271820"/>
                    <a:pt x="846789" y="281101"/>
                    <a:pt x="857250" y="285750"/>
                  </a:cubicBezTo>
                  <a:cubicBezTo>
                    <a:pt x="875600" y="293905"/>
                    <a:pt x="895350" y="298450"/>
                    <a:pt x="914400" y="304800"/>
                  </a:cubicBezTo>
                  <a:lnTo>
                    <a:pt x="942975" y="314325"/>
                  </a:lnTo>
                  <a:cubicBezTo>
                    <a:pt x="952500" y="317500"/>
                    <a:pt x="961810" y="321415"/>
                    <a:pt x="971550" y="323850"/>
                  </a:cubicBezTo>
                  <a:cubicBezTo>
                    <a:pt x="984250" y="327025"/>
                    <a:pt x="997111" y="329613"/>
                    <a:pt x="1009650" y="333375"/>
                  </a:cubicBezTo>
                  <a:cubicBezTo>
                    <a:pt x="1106328" y="362378"/>
                    <a:pt x="1027623" y="344590"/>
                    <a:pt x="1114425" y="361950"/>
                  </a:cubicBezTo>
                  <a:cubicBezTo>
                    <a:pt x="1152525" y="358775"/>
                    <a:pt x="1190755" y="356892"/>
                    <a:pt x="1228725" y="352425"/>
                  </a:cubicBezTo>
                  <a:cubicBezTo>
                    <a:pt x="1283361" y="345997"/>
                    <a:pt x="1262749" y="344878"/>
                    <a:pt x="1304925" y="333375"/>
                  </a:cubicBezTo>
                  <a:cubicBezTo>
                    <a:pt x="1318280" y="329733"/>
                    <a:pt x="1384122" y="315762"/>
                    <a:pt x="1409700" y="304800"/>
                  </a:cubicBezTo>
                  <a:cubicBezTo>
                    <a:pt x="1422751" y="299207"/>
                    <a:pt x="1435624" y="293055"/>
                    <a:pt x="1447800" y="285750"/>
                  </a:cubicBezTo>
                  <a:cubicBezTo>
                    <a:pt x="1467433" y="273970"/>
                    <a:pt x="1483230" y="254890"/>
                    <a:pt x="1504950" y="247650"/>
                  </a:cubicBezTo>
                  <a:cubicBezTo>
                    <a:pt x="1544385" y="234505"/>
                    <a:pt x="1525171" y="243694"/>
                    <a:pt x="1562100" y="219075"/>
                  </a:cubicBezTo>
                  <a:cubicBezTo>
                    <a:pt x="1568450" y="209550"/>
                    <a:pt x="1572535" y="198038"/>
                    <a:pt x="1581150" y="190500"/>
                  </a:cubicBezTo>
                  <a:cubicBezTo>
                    <a:pt x="1598380" y="175423"/>
                    <a:pt x="1619250" y="165100"/>
                    <a:pt x="1638300" y="152400"/>
                  </a:cubicBezTo>
                  <a:cubicBezTo>
                    <a:pt x="1647825" y="146050"/>
                    <a:pt x="1658780" y="141445"/>
                    <a:pt x="1666875" y="133350"/>
                  </a:cubicBezTo>
                  <a:cubicBezTo>
                    <a:pt x="1676400" y="123825"/>
                    <a:pt x="1683675" y="111317"/>
                    <a:pt x="1695450" y="104775"/>
                  </a:cubicBezTo>
                  <a:cubicBezTo>
                    <a:pt x="1713003" y="95023"/>
                    <a:pt x="1733550" y="92075"/>
                    <a:pt x="1752600" y="85725"/>
                  </a:cubicBezTo>
                  <a:lnTo>
                    <a:pt x="1781175" y="76200"/>
                  </a:lnTo>
                  <a:lnTo>
                    <a:pt x="1809750" y="66675"/>
                  </a:lnTo>
                  <a:cubicBezTo>
                    <a:pt x="1831975" y="69850"/>
                    <a:pt x="1854549" y="71152"/>
                    <a:pt x="1876425" y="76200"/>
                  </a:cubicBezTo>
                  <a:cubicBezTo>
                    <a:pt x="1895991" y="80715"/>
                    <a:pt x="1914525" y="88900"/>
                    <a:pt x="1933575" y="95250"/>
                  </a:cubicBezTo>
                  <a:lnTo>
                    <a:pt x="1962150" y="104775"/>
                  </a:lnTo>
                  <a:lnTo>
                    <a:pt x="2105025" y="152400"/>
                  </a:lnTo>
                  <a:lnTo>
                    <a:pt x="2190750" y="180975"/>
                  </a:lnTo>
                  <a:cubicBezTo>
                    <a:pt x="2200275" y="184150"/>
                    <a:pt x="2210971" y="184931"/>
                    <a:pt x="2219325" y="190500"/>
                  </a:cubicBezTo>
                  <a:cubicBezTo>
                    <a:pt x="2238375" y="203200"/>
                    <a:pt x="2260286" y="212411"/>
                    <a:pt x="2276475" y="228600"/>
                  </a:cubicBezTo>
                  <a:cubicBezTo>
                    <a:pt x="2295525" y="247650"/>
                    <a:pt x="2311209" y="270806"/>
                    <a:pt x="2333625" y="285750"/>
                  </a:cubicBezTo>
                  <a:cubicBezTo>
                    <a:pt x="2343150" y="292100"/>
                    <a:pt x="2353406" y="297471"/>
                    <a:pt x="2362200" y="304800"/>
                  </a:cubicBezTo>
                  <a:cubicBezTo>
                    <a:pt x="2372548" y="313424"/>
                    <a:pt x="2380427" y="324751"/>
                    <a:pt x="2390775" y="333375"/>
                  </a:cubicBezTo>
                  <a:cubicBezTo>
                    <a:pt x="2415394" y="353891"/>
                    <a:pt x="2419286" y="352404"/>
                    <a:pt x="2447925" y="361950"/>
                  </a:cubicBezTo>
                  <a:cubicBezTo>
                    <a:pt x="2481276" y="358918"/>
                    <a:pt x="2571779" y="358756"/>
                    <a:pt x="2609850" y="333375"/>
                  </a:cubicBezTo>
                  <a:lnTo>
                    <a:pt x="2695575" y="276225"/>
                  </a:lnTo>
                  <a:lnTo>
                    <a:pt x="2724150" y="257175"/>
                  </a:lnTo>
                  <a:cubicBezTo>
                    <a:pt x="2733675" y="250825"/>
                    <a:pt x="2744630" y="246220"/>
                    <a:pt x="2752725" y="238125"/>
                  </a:cubicBezTo>
                  <a:cubicBezTo>
                    <a:pt x="2762250" y="228600"/>
                    <a:pt x="2770952" y="218174"/>
                    <a:pt x="2781300" y="209550"/>
                  </a:cubicBezTo>
                  <a:cubicBezTo>
                    <a:pt x="2790094" y="202221"/>
                    <a:pt x="2800560" y="197154"/>
                    <a:pt x="2809875" y="190500"/>
                  </a:cubicBezTo>
                  <a:cubicBezTo>
                    <a:pt x="2822793" y="181273"/>
                    <a:pt x="2835922" y="172256"/>
                    <a:pt x="2847975" y="161925"/>
                  </a:cubicBezTo>
                  <a:cubicBezTo>
                    <a:pt x="2858202" y="153159"/>
                    <a:pt x="2865917" y="141620"/>
                    <a:pt x="2876550" y="133350"/>
                  </a:cubicBezTo>
                  <a:lnTo>
                    <a:pt x="2962275" y="76200"/>
                  </a:lnTo>
                  <a:lnTo>
                    <a:pt x="2990850" y="57150"/>
                  </a:lnTo>
                  <a:cubicBezTo>
                    <a:pt x="3000375" y="50800"/>
                    <a:pt x="3008565" y="41720"/>
                    <a:pt x="3019425" y="38100"/>
                  </a:cubicBezTo>
                  <a:lnTo>
                    <a:pt x="3076575" y="19050"/>
                  </a:lnTo>
                  <a:cubicBezTo>
                    <a:pt x="3086100" y="15875"/>
                    <a:pt x="3095160" y="10524"/>
                    <a:pt x="3105150" y="9525"/>
                  </a:cubicBezTo>
                  <a:lnTo>
                    <a:pt x="3200400" y="0"/>
                  </a:lnTo>
                  <a:cubicBezTo>
                    <a:pt x="3213100" y="3175"/>
                    <a:pt x="3225663" y="6958"/>
                    <a:pt x="3238500" y="9525"/>
                  </a:cubicBezTo>
                  <a:cubicBezTo>
                    <a:pt x="3257438" y="13313"/>
                    <a:pt x="3276914" y="14366"/>
                    <a:pt x="3295650" y="19050"/>
                  </a:cubicBezTo>
                  <a:cubicBezTo>
                    <a:pt x="3315131" y="23920"/>
                    <a:pt x="3333750" y="31750"/>
                    <a:pt x="3352800" y="38100"/>
                  </a:cubicBezTo>
                  <a:lnTo>
                    <a:pt x="3409950" y="57150"/>
                  </a:lnTo>
                  <a:lnTo>
                    <a:pt x="3467100" y="76200"/>
                  </a:lnTo>
                  <a:lnTo>
                    <a:pt x="3495675" y="85725"/>
                  </a:lnTo>
                  <a:cubicBezTo>
                    <a:pt x="3527788" y="133895"/>
                    <a:pt x="3497292" y="100821"/>
                    <a:pt x="3543300" y="123825"/>
                  </a:cubicBezTo>
                  <a:cubicBezTo>
                    <a:pt x="3553539" y="128945"/>
                    <a:pt x="3561414" y="138226"/>
                    <a:pt x="3571875" y="142875"/>
                  </a:cubicBezTo>
                  <a:cubicBezTo>
                    <a:pt x="3590225" y="151030"/>
                    <a:pt x="3612317" y="150786"/>
                    <a:pt x="3629025" y="161925"/>
                  </a:cubicBezTo>
                  <a:cubicBezTo>
                    <a:pt x="3674308" y="192114"/>
                    <a:pt x="3646740" y="177355"/>
                    <a:pt x="3714750" y="200025"/>
                  </a:cubicBezTo>
                  <a:lnTo>
                    <a:pt x="3743325" y="209550"/>
                  </a:lnTo>
                  <a:cubicBezTo>
                    <a:pt x="3752850" y="212725"/>
                    <a:pt x="3762055" y="217106"/>
                    <a:pt x="3771900" y="219075"/>
                  </a:cubicBezTo>
                  <a:lnTo>
                    <a:pt x="3819525" y="228600"/>
                  </a:lnTo>
                  <a:lnTo>
                    <a:pt x="3886200" y="219075"/>
                  </a:lnTo>
                  <a:lnTo>
                    <a:pt x="3962400" y="209550"/>
                  </a:ln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7" name="자유형 36"/>
            <p:cNvSpPr/>
            <p:nvPr/>
          </p:nvSpPr>
          <p:spPr bwMode="auto">
            <a:xfrm>
              <a:off x="3005143" y="4705366"/>
              <a:ext cx="3281369" cy="609600"/>
            </a:xfrm>
            <a:custGeom>
              <a:avLst/>
              <a:gdLst>
                <a:gd name="connsiteX0" fmla="*/ 0 w 4248150"/>
                <a:gd name="connsiteY0" fmla="*/ 342900 h 609600"/>
                <a:gd name="connsiteX1" fmla="*/ 104775 w 4248150"/>
                <a:gd name="connsiteY1" fmla="*/ 314325 h 609600"/>
                <a:gd name="connsiteX2" fmla="*/ 133350 w 4248150"/>
                <a:gd name="connsiteY2" fmla="*/ 295275 h 609600"/>
                <a:gd name="connsiteX3" fmla="*/ 247650 w 4248150"/>
                <a:gd name="connsiteY3" fmla="*/ 238125 h 609600"/>
                <a:gd name="connsiteX4" fmla="*/ 276225 w 4248150"/>
                <a:gd name="connsiteY4" fmla="*/ 219075 h 609600"/>
                <a:gd name="connsiteX5" fmla="*/ 304800 w 4248150"/>
                <a:gd name="connsiteY5" fmla="*/ 180975 h 609600"/>
                <a:gd name="connsiteX6" fmla="*/ 333375 w 4248150"/>
                <a:gd name="connsiteY6" fmla="*/ 171450 h 609600"/>
                <a:gd name="connsiteX7" fmla="*/ 361950 w 4248150"/>
                <a:gd name="connsiteY7" fmla="*/ 152400 h 609600"/>
                <a:gd name="connsiteX8" fmla="*/ 419100 w 4248150"/>
                <a:gd name="connsiteY8" fmla="*/ 133350 h 609600"/>
                <a:gd name="connsiteX9" fmla="*/ 447675 w 4248150"/>
                <a:gd name="connsiteY9" fmla="*/ 114300 h 609600"/>
                <a:gd name="connsiteX10" fmla="*/ 504825 w 4248150"/>
                <a:gd name="connsiteY10" fmla="*/ 95250 h 609600"/>
                <a:gd name="connsiteX11" fmla="*/ 638175 w 4248150"/>
                <a:gd name="connsiteY11" fmla="*/ 104775 h 609600"/>
                <a:gd name="connsiteX12" fmla="*/ 723900 w 4248150"/>
                <a:gd name="connsiteY12" fmla="*/ 142875 h 609600"/>
                <a:gd name="connsiteX13" fmla="*/ 781050 w 4248150"/>
                <a:gd name="connsiteY13" fmla="*/ 161925 h 609600"/>
                <a:gd name="connsiteX14" fmla="*/ 838200 w 4248150"/>
                <a:gd name="connsiteY14" fmla="*/ 200025 h 609600"/>
                <a:gd name="connsiteX15" fmla="*/ 866775 w 4248150"/>
                <a:gd name="connsiteY15" fmla="*/ 219075 h 609600"/>
                <a:gd name="connsiteX16" fmla="*/ 885825 w 4248150"/>
                <a:gd name="connsiteY16" fmla="*/ 247650 h 609600"/>
                <a:gd name="connsiteX17" fmla="*/ 942975 w 4248150"/>
                <a:gd name="connsiteY17" fmla="*/ 285750 h 609600"/>
                <a:gd name="connsiteX18" fmla="*/ 962025 w 4248150"/>
                <a:gd name="connsiteY18" fmla="*/ 314325 h 609600"/>
                <a:gd name="connsiteX19" fmla="*/ 1104900 w 4248150"/>
                <a:gd name="connsiteY19" fmla="*/ 323850 h 609600"/>
                <a:gd name="connsiteX20" fmla="*/ 1238250 w 4248150"/>
                <a:gd name="connsiteY20" fmla="*/ 285750 h 609600"/>
                <a:gd name="connsiteX21" fmla="*/ 1352550 w 4248150"/>
                <a:gd name="connsiteY21" fmla="*/ 209550 h 609600"/>
                <a:gd name="connsiteX22" fmla="*/ 1381125 w 4248150"/>
                <a:gd name="connsiteY22" fmla="*/ 190500 h 609600"/>
                <a:gd name="connsiteX23" fmla="*/ 1466850 w 4248150"/>
                <a:gd name="connsiteY23" fmla="*/ 114300 h 609600"/>
                <a:gd name="connsiteX24" fmla="*/ 1485900 w 4248150"/>
                <a:gd name="connsiteY24" fmla="*/ 85725 h 609600"/>
                <a:gd name="connsiteX25" fmla="*/ 1543050 w 4248150"/>
                <a:gd name="connsiteY25" fmla="*/ 38100 h 609600"/>
                <a:gd name="connsiteX26" fmla="*/ 1600200 w 4248150"/>
                <a:gd name="connsiteY26" fmla="*/ 19050 h 609600"/>
                <a:gd name="connsiteX27" fmla="*/ 1628775 w 4248150"/>
                <a:gd name="connsiteY27" fmla="*/ 9525 h 609600"/>
                <a:gd name="connsiteX28" fmla="*/ 1781175 w 4248150"/>
                <a:gd name="connsiteY28" fmla="*/ 38100 h 609600"/>
                <a:gd name="connsiteX29" fmla="*/ 1809750 w 4248150"/>
                <a:gd name="connsiteY29" fmla="*/ 47625 h 609600"/>
                <a:gd name="connsiteX30" fmla="*/ 1838325 w 4248150"/>
                <a:gd name="connsiteY30" fmla="*/ 57150 h 609600"/>
                <a:gd name="connsiteX31" fmla="*/ 1895475 w 4248150"/>
                <a:gd name="connsiteY31" fmla="*/ 95250 h 609600"/>
                <a:gd name="connsiteX32" fmla="*/ 1924050 w 4248150"/>
                <a:gd name="connsiteY32" fmla="*/ 104775 h 609600"/>
                <a:gd name="connsiteX33" fmla="*/ 1952625 w 4248150"/>
                <a:gd name="connsiteY33" fmla="*/ 123825 h 609600"/>
                <a:gd name="connsiteX34" fmla="*/ 2009775 w 4248150"/>
                <a:gd name="connsiteY34" fmla="*/ 142875 h 609600"/>
                <a:gd name="connsiteX35" fmla="*/ 2066925 w 4248150"/>
                <a:gd name="connsiteY35" fmla="*/ 180975 h 609600"/>
                <a:gd name="connsiteX36" fmla="*/ 2095500 w 4248150"/>
                <a:gd name="connsiteY36" fmla="*/ 200025 h 609600"/>
                <a:gd name="connsiteX37" fmla="*/ 2152650 w 4248150"/>
                <a:gd name="connsiteY37" fmla="*/ 247650 h 609600"/>
                <a:gd name="connsiteX38" fmla="*/ 2171700 w 4248150"/>
                <a:gd name="connsiteY38" fmla="*/ 276225 h 609600"/>
                <a:gd name="connsiteX39" fmla="*/ 2228850 w 4248150"/>
                <a:gd name="connsiteY39" fmla="*/ 314325 h 609600"/>
                <a:gd name="connsiteX40" fmla="*/ 2276475 w 4248150"/>
                <a:gd name="connsiteY40" fmla="*/ 352425 h 609600"/>
                <a:gd name="connsiteX41" fmla="*/ 2305050 w 4248150"/>
                <a:gd name="connsiteY41" fmla="*/ 381000 h 609600"/>
                <a:gd name="connsiteX42" fmla="*/ 2333625 w 4248150"/>
                <a:gd name="connsiteY42" fmla="*/ 390525 h 609600"/>
                <a:gd name="connsiteX43" fmla="*/ 2390775 w 4248150"/>
                <a:gd name="connsiteY43" fmla="*/ 428625 h 609600"/>
                <a:gd name="connsiteX44" fmla="*/ 2438400 w 4248150"/>
                <a:gd name="connsiteY44" fmla="*/ 476250 h 609600"/>
                <a:gd name="connsiteX45" fmla="*/ 2524125 w 4248150"/>
                <a:gd name="connsiteY45" fmla="*/ 542925 h 609600"/>
                <a:gd name="connsiteX46" fmla="*/ 2552700 w 4248150"/>
                <a:gd name="connsiteY46" fmla="*/ 561975 h 609600"/>
                <a:gd name="connsiteX47" fmla="*/ 2581275 w 4248150"/>
                <a:gd name="connsiteY47" fmla="*/ 581025 h 609600"/>
                <a:gd name="connsiteX48" fmla="*/ 2638425 w 4248150"/>
                <a:gd name="connsiteY48" fmla="*/ 600075 h 609600"/>
                <a:gd name="connsiteX49" fmla="*/ 2667000 w 4248150"/>
                <a:gd name="connsiteY49" fmla="*/ 609600 h 609600"/>
                <a:gd name="connsiteX50" fmla="*/ 2828925 w 4248150"/>
                <a:gd name="connsiteY50" fmla="*/ 600075 h 609600"/>
                <a:gd name="connsiteX51" fmla="*/ 2857500 w 4248150"/>
                <a:gd name="connsiteY51" fmla="*/ 590550 h 609600"/>
                <a:gd name="connsiteX52" fmla="*/ 2895600 w 4248150"/>
                <a:gd name="connsiteY52" fmla="*/ 581025 h 609600"/>
                <a:gd name="connsiteX53" fmla="*/ 2924175 w 4248150"/>
                <a:gd name="connsiteY53" fmla="*/ 561975 h 609600"/>
                <a:gd name="connsiteX54" fmla="*/ 2962275 w 4248150"/>
                <a:gd name="connsiteY54" fmla="*/ 542925 h 609600"/>
                <a:gd name="connsiteX55" fmla="*/ 3019425 w 4248150"/>
                <a:gd name="connsiteY55" fmla="*/ 485775 h 609600"/>
                <a:gd name="connsiteX56" fmla="*/ 3048000 w 4248150"/>
                <a:gd name="connsiteY56" fmla="*/ 466725 h 609600"/>
                <a:gd name="connsiteX57" fmla="*/ 3086100 w 4248150"/>
                <a:gd name="connsiteY57" fmla="*/ 409575 h 609600"/>
                <a:gd name="connsiteX58" fmla="*/ 3114675 w 4248150"/>
                <a:gd name="connsiteY58" fmla="*/ 342900 h 609600"/>
                <a:gd name="connsiteX59" fmla="*/ 3143250 w 4248150"/>
                <a:gd name="connsiteY59" fmla="*/ 304800 h 609600"/>
                <a:gd name="connsiteX60" fmla="*/ 3152775 w 4248150"/>
                <a:gd name="connsiteY60" fmla="*/ 276225 h 609600"/>
                <a:gd name="connsiteX61" fmla="*/ 3200400 w 4248150"/>
                <a:gd name="connsiteY61" fmla="*/ 209550 h 609600"/>
                <a:gd name="connsiteX62" fmla="*/ 3238500 w 4248150"/>
                <a:gd name="connsiteY62" fmla="*/ 152400 h 609600"/>
                <a:gd name="connsiteX63" fmla="*/ 3248025 w 4248150"/>
                <a:gd name="connsiteY63" fmla="*/ 123825 h 609600"/>
                <a:gd name="connsiteX64" fmla="*/ 3295650 w 4248150"/>
                <a:gd name="connsiteY64" fmla="*/ 76200 h 609600"/>
                <a:gd name="connsiteX65" fmla="*/ 3314700 w 4248150"/>
                <a:gd name="connsiteY65" fmla="*/ 47625 h 609600"/>
                <a:gd name="connsiteX66" fmla="*/ 3400425 w 4248150"/>
                <a:gd name="connsiteY66" fmla="*/ 0 h 609600"/>
                <a:gd name="connsiteX67" fmla="*/ 3562350 w 4248150"/>
                <a:gd name="connsiteY67" fmla="*/ 28575 h 609600"/>
                <a:gd name="connsiteX68" fmla="*/ 3590925 w 4248150"/>
                <a:gd name="connsiteY68" fmla="*/ 47625 h 609600"/>
                <a:gd name="connsiteX69" fmla="*/ 3629025 w 4248150"/>
                <a:gd name="connsiteY69" fmla="*/ 66675 h 609600"/>
                <a:gd name="connsiteX70" fmla="*/ 3657600 w 4248150"/>
                <a:gd name="connsiteY70" fmla="*/ 95250 h 609600"/>
                <a:gd name="connsiteX71" fmla="*/ 3686175 w 4248150"/>
                <a:gd name="connsiteY71" fmla="*/ 114300 h 609600"/>
                <a:gd name="connsiteX72" fmla="*/ 3724275 w 4248150"/>
                <a:gd name="connsiteY72" fmla="*/ 142875 h 609600"/>
                <a:gd name="connsiteX73" fmla="*/ 3752850 w 4248150"/>
                <a:gd name="connsiteY73" fmla="*/ 161925 h 609600"/>
                <a:gd name="connsiteX74" fmla="*/ 3810000 w 4248150"/>
                <a:gd name="connsiteY74" fmla="*/ 219075 h 609600"/>
                <a:gd name="connsiteX75" fmla="*/ 3838575 w 4248150"/>
                <a:gd name="connsiteY75" fmla="*/ 247650 h 609600"/>
                <a:gd name="connsiteX76" fmla="*/ 3895725 w 4248150"/>
                <a:gd name="connsiteY76" fmla="*/ 285750 h 609600"/>
                <a:gd name="connsiteX77" fmla="*/ 3924300 w 4248150"/>
                <a:gd name="connsiteY77" fmla="*/ 314325 h 609600"/>
                <a:gd name="connsiteX78" fmla="*/ 3952875 w 4248150"/>
                <a:gd name="connsiteY78" fmla="*/ 323850 h 609600"/>
                <a:gd name="connsiteX79" fmla="*/ 4010025 w 4248150"/>
                <a:gd name="connsiteY79" fmla="*/ 361950 h 609600"/>
                <a:gd name="connsiteX80" fmla="*/ 4114800 w 4248150"/>
                <a:gd name="connsiteY80" fmla="*/ 390525 h 609600"/>
                <a:gd name="connsiteX81" fmla="*/ 4152900 w 4248150"/>
                <a:gd name="connsiteY81" fmla="*/ 400050 h 609600"/>
                <a:gd name="connsiteX82" fmla="*/ 4210050 w 4248150"/>
                <a:gd name="connsiteY82" fmla="*/ 409575 h 609600"/>
                <a:gd name="connsiteX83" fmla="*/ 4248150 w 4248150"/>
                <a:gd name="connsiteY83" fmla="*/ 419100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4248150" h="609600">
                  <a:moveTo>
                    <a:pt x="0" y="342900"/>
                  </a:moveTo>
                  <a:cubicBezTo>
                    <a:pt x="25560" y="337788"/>
                    <a:pt x="84058" y="328136"/>
                    <a:pt x="104775" y="314325"/>
                  </a:cubicBezTo>
                  <a:cubicBezTo>
                    <a:pt x="114300" y="307975"/>
                    <a:pt x="122889" y="299924"/>
                    <a:pt x="133350" y="295275"/>
                  </a:cubicBezTo>
                  <a:cubicBezTo>
                    <a:pt x="251656" y="242695"/>
                    <a:pt x="128829" y="317339"/>
                    <a:pt x="247650" y="238125"/>
                  </a:cubicBezTo>
                  <a:cubicBezTo>
                    <a:pt x="257175" y="231775"/>
                    <a:pt x="269356" y="228233"/>
                    <a:pt x="276225" y="219075"/>
                  </a:cubicBezTo>
                  <a:cubicBezTo>
                    <a:pt x="285750" y="206375"/>
                    <a:pt x="292604" y="191138"/>
                    <a:pt x="304800" y="180975"/>
                  </a:cubicBezTo>
                  <a:cubicBezTo>
                    <a:pt x="312513" y="174547"/>
                    <a:pt x="324395" y="175940"/>
                    <a:pt x="333375" y="171450"/>
                  </a:cubicBezTo>
                  <a:cubicBezTo>
                    <a:pt x="343614" y="166330"/>
                    <a:pt x="351489" y="157049"/>
                    <a:pt x="361950" y="152400"/>
                  </a:cubicBezTo>
                  <a:cubicBezTo>
                    <a:pt x="380300" y="144245"/>
                    <a:pt x="402392" y="144489"/>
                    <a:pt x="419100" y="133350"/>
                  </a:cubicBezTo>
                  <a:cubicBezTo>
                    <a:pt x="428625" y="127000"/>
                    <a:pt x="437214" y="118949"/>
                    <a:pt x="447675" y="114300"/>
                  </a:cubicBezTo>
                  <a:cubicBezTo>
                    <a:pt x="466025" y="106145"/>
                    <a:pt x="504825" y="95250"/>
                    <a:pt x="504825" y="95250"/>
                  </a:cubicBezTo>
                  <a:cubicBezTo>
                    <a:pt x="549275" y="98425"/>
                    <a:pt x="594105" y="98164"/>
                    <a:pt x="638175" y="104775"/>
                  </a:cubicBezTo>
                  <a:cubicBezTo>
                    <a:pt x="723788" y="117617"/>
                    <a:pt x="668582" y="118289"/>
                    <a:pt x="723900" y="142875"/>
                  </a:cubicBezTo>
                  <a:cubicBezTo>
                    <a:pt x="742250" y="151030"/>
                    <a:pt x="764342" y="150786"/>
                    <a:pt x="781050" y="161925"/>
                  </a:cubicBezTo>
                  <a:lnTo>
                    <a:pt x="838200" y="200025"/>
                  </a:lnTo>
                  <a:lnTo>
                    <a:pt x="866775" y="219075"/>
                  </a:lnTo>
                  <a:cubicBezTo>
                    <a:pt x="873125" y="228600"/>
                    <a:pt x="877210" y="240112"/>
                    <a:pt x="885825" y="247650"/>
                  </a:cubicBezTo>
                  <a:cubicBezTo>
                    <a:pt x="903055" y="262727"/>
                    <a:pt x="942975" y="285750"/>
                    <a:pt x="942975" y="285750"/>
                  </a:cubicBezTo>
                  <a:cubicBezTo>
                    <a:pt x="949325" y="295275"/>
                    <a:pt x="953930" y="306230"/>
                    <a:pt x="962025" y="314325"/>
                  </a:cubicBezTo>
                  <a:cubicBezTo>
                    <a:pt x="1003831" y="356131"/>
                    <a:pt x="1041245" y="329155"/>
                    <a:pt x="1104900" y="323850"/>
                  </a:cubicBezTo>
                  <a:cubicBezTo>
                    <a:pt x="1115061" y="321310"/>
                    <a:pt x="1221852" y="296682"/>
                    <a:pt x="1238250" y="285750"/>
                  </a:cubicBezTo>
                  <a:lnTo>
                    <a:pt x="1352550" y="209550"/>
                  </a:lnTo>
                  <a:cubicBezTo>
                    <a:pt x="1362075" y="203200"/>
                    <a:pt x="1373030" y="198595"/>
                    <a:pt x="1381125" y="190500"/>
                  </a:cubicBezTo>
                  <a:cubicBezTo>
                    <a:pt x="1446370" y="125255"/>
                    <a:pt x="1415859" y="148294"/>
                    <a:pt x="1466850" y="114300"/>
                  </a:cubicBezTo>
                  <a:cubicBezTo>
                    <a:pt x="1473200" y="104775"/>
                    <a:pt x="1478571" y="94519"/>
                    <a:pt x="1485900" y="85725"/>
                  </a:cubicBezTo>
                  <a:cubicBezTo>
                    <a:pt x="1499095" y="69891"/>
                    <a:pt x="1523217" y="46915"/>
                    <a:pt x="1543050" y="38100"/>
                  </a:cubicBezTo>
                  <a:cubicBezTo>
                    <a:pt x="1561400" y="29945"/>
                    <a:pt x="1581150" y="25400"/>
                    <a:pt x="1600200" y="19050"/>
                  </a:cubicBezTo>
                  <a:lnTo>
                    <a:pt x="1628775" y="9525"/>
                  </a:lnTo>
                  <a:cubicBezTo>
                    <a:pt x="1744006" y="21048"/>
                    <a:pt x="1693754" y="8960"/>
                    <a:pt x="1781175" y="38100"/>
                  </a:cubicBezTo>
                  <a:lnTo>
                    <a:pt x="1809750" y="47625"/>
                  </a:lnTo>
                  <a:cubicBezTo>
                    <a:pt x="1819275" y="50800"/>
                    <a:pt x="1829971" y="51581"/>
                    <a:pt x="1838325" y="57150"/>
                  </a:cubicBezTo>
                  <a:cubicBezTo>
                    <a:pt x="1857375" y="69850"/>
                    <a:pt x="1873755" y="88010"/>
                    <a:pt x="1895475" y="95250"/>
                  </a:cubicBezTo>
                  <a:cubicBezTo>
                    <a:pt x="1905000" y="98425"/>
                    <a:pt x="1915070" y="100285"/>
                    <a:pt x="1924050" y="104775"/>
                  </a:cubicBezTo>
                  <a:cubicBezTo>
                    <a:pt x="1934289" y="109895"/>
                    <a:pt x="1942164" y="119176"/>
                    <a:pt x="1952625" y="123825"/>
                  </a:cubicBezTo>
                  <a:cubicBezTo>
                    <a:pt x="1970975" y="131980"/>
                    <a:pt x="1993067" y="131736"/>
                    <a:pt x="2009775" y="142875"/>
                  </a:cubicBezTo>
                  <a:lnTo>
                    <a:pt x="2066925" y="180975"/>
                  </a:lnTo>
                  <a:cubicBezTo>
                    <a:pt x="2076450" y="187325"/>
                    <a:pt x="2087405" y="191930"/>
                    <a:pt x="2095500" y="200025"/>
                  </a:cubicBezTo>
                  <a:cubicBezTo>
                    <a:pt x="2132170" y="236695"/>
                    <a:pt x="2112867" y="221128"/>
                    <a:pt x="2152650" y="247650"/>
                  </a:cubicBezTo>
                  <a:cubicBezTo>
                    <a:pt x="2159000" y="257175"/>
                    <a:pt x="2163085" y="268687"/>
                    <a:pt x="2171700" y="276225"/>
                  </a:cubicBezTo>
                  <a:cubicBezTo>
                    <a:pt x="2188930" y="291302"/>
                    <a:pt x="2228850" y="314325"/>
                    <a:pt x="2228850" y="314325"/>
                  </a:cubicBezTo>
                  <a:cubicBezTo>
                    <a:pt x="2271455" y="378232"/>
                    <a:pt x="2221266" y="315619"/>
                    <a:pt x="2276475" y="352425"/>
                  </a:cubicBezTo>
                  <a:cubicBezTo>
                    <a:pt x="2287683" y="359897"/>
                    <a:pt x="2293842" y="373528"/>
                    <a:pt x="2305050" y="381000"/>
                  </a:cubicBezTo>
                  <a:cubicBezTo>
                    <a:pt x="2313404" y="386569"/>
                    <a:pt x="2324848" y="385649"/>
                    <a:pt x="2333625" y="390525"/>
                  </a:cubicBezTo>
                  <a:cubicBezTo>
                    <a:pt x="2353639" y="401644"/>
                    <a:pt x="2390775" y="428625"/>
                    <a:pt x="2390775" y="428625"/>
                  </a:cubicBezTo>
                  <a:cubicBezTo>
                    <a:pt x="2425700" y="481012"/>
                    <a:pt x="2390775" y="436562"/>
                    <a:pt x="2438400" y="476250"/>
                  </a:cubicBezTo>
                  <a:cubicBezTo>
                    <a:pt x="2527929" y="550857"/>
                    <a:pt x="2379682" y="446630"/>
                    <a:pt x="2524125" y="542925"/>
                  </a:cubicBezTo>
                  <a:lnTo>
                    <a:pt x="2552700" y="561975"/>
                  </a:lnTo>
                  <a:cubicBezTo>
                    <a:pt x="2562225" y="568325"/>
                    <a:pt x="2570415" y="577405"/>
                    <a:pt x="2581275" y="581025"/>
                  </a:cubicBezTo>
                  <a:lnTo>
                    <a:pt x="2638425" y="600075"/>
                  </a:lnTo>
                  <a:lnTo>
                    <a:pt x="2667000" y="609600"/>
                  </a:lnTo>
                  <a:cubicBezTo>
                    <a:pt x="2720975" y="606425"/>
                    <a:pt x="2775125" y="605455"/>
                    <a:pt x="2828925" y="600075"/>
                  </a:cubicBezTo>
                  <a:cubicBezTo>
                    <a:pt x="2838915" y="599076"/>
                    <a:pt x="2847846" y="593308"/>
                    <a:pt x="2857500" y="590550"/>
                  </a:cubicBezTo>
                  <a:cubicBezTo>
                    <a:pt x="2870087" y="586954"/>
                    <a:pt x="2882900" y="584200"/>
                    <a:pt x="2895600" y="581025"/>
                  </a:cubicBezTo>
                  <a:cubicBezTo>
                    <a:pt x="2905125" y="574675"/>
                    <a:pt x="2914236" y="567655"/>
                    <a:pt x="2924175" y="561975"/>
                  </a:cubicBezTo>
                  <a:cubicBezTo>
                    <a:pt x="2936503" y="554930"/>
                    <a:pt x="2951187" y="551795"/>
                    <a:pt x="2962275" y="542925"/>
                  </a:cubicBezTo>
                  <a:cubicBezTo>
                    <a:pt x="2983312" y="526095"/>
                    <a:pt x="2997009" y="500719"/>
                    <a:pt x="3019425" y="485775"/>
                  </a:cubicBezTo>
                  <a:lnTo>
                    <a:pt x="3048000" y="466725"/>
                  </a:lnTo>
                  <a:cubicBezTo>
                    <a:pt x="3060700" y="447675"/>
                    <a:pt x="3078860" y="431295"/>
                    <a:pt x="3086100" y="409575"/>
                  </a:cubicBezTo>
                  <a:cubicBezTo>
                    <a:pt x="3095359" y="381797"/>
                    <a:pt x="3097861" y="369803"/>
                    <a:pt x="3114675" y="342900"/>
                  </a:cubicBezTo>
                  <a:cubicBezTo>
                    <a:pt x="3123089" y="329438"/>
                    <a:pt x="3133725" y="317500"/>
                    <a:pt x="3143250" y="304800"/>
                  </a:cubicBezTo>
                  <a:cubicBezTo>
                    <a:pt x="3146425" y="295275"/>
                    <a:pt x="3148285" y="285205"/>
                    <a:pt x="3152775" y="276225"/>
                  </a:cubicBezTo>
                  <a:cubicBezTo>
                    <a:pt x="3159739" y="262297"/>
                    <a:pt x="3193928" y="218179"/>
                    <a:pt x="3200400" y="209550"/>
                  </a:cubicBezTo>
                  <a:cubicBezTo>
                    <a:pt x="3223048" y="141606"/>
                    <a:pt x="3190934" y="223749"/>
                    <a:pt x="3238500" y="152400"/>
                  </a:cubicBezTo>
                  <a:cubicBezTo>
                    <a:pt x="3244069" y="144046"/>
                    <a:pt x="3243535" y="132805"/>
                    <a:pt x="3248025" y="123825"/>
                  </a:cubicBezTo>
                  <a:cubicBezTo>
                    <a:pt x="3263900" y="92075"/>
                    <a:pt x="3267075" y="95250"/>
                    <a:pt x="3295650" y="76200"/>
                  </a:cubicBezTo>
                  <a:cubicBezTo>
                    <a:pt x="3302000" y="66675"/>
                    <a:pt x="3306085" y="55163"/>
                    <a:pt x="3314700" y="47625"/>
                  </a:cubicBezTo>
                  <a:cubicBezTo>
                    <a:pt x="3355010" y="12354"/>
                    <a:pt x="3361178" y="13082"/>
                    <a:pt x="3400425" y="0"/>
                  </a:cubicBezTo>
                  <a:cubicBezTo>
                    <a:pt x="3433776" y="3032"/>
                    <a:pt x="3524279" y="3194"/>
                    <a:pt x="3562350" y="28575"/>
                  </a:cubicBezTo>
                  <a:cubicBezTo>
                    <a:pt x="3571875" y="34925"/>
                    <a:pt x="3580986" y="41945"/>
                    <a:pt x="3590925" y="47625"/>
                  </a:cubicBezTo>
                  <a:cubicBezTo>
                    <a:pt x="3603253" y="54670"/>
                    <a:pt x="3617471" y="58422"/>
                    <a:pt x="3629025" y="66675"/>
                  </a:cubicBezTo>
                  <a:cubicBezTo>
                    <a:pt x="3639986" y="74505"/>
                    <a:pt x="3647252" y="86626"/>
                    <a:pt x="3657600" y="95250"/>
                  </a:cubicBezTo>
                  <a:cubicBezTo>
                    <a:pt x="3666394" y="102579"/>
                    <a:pt x="3676860" y="107646"/>
                    <a:pt x="3686175" y="114300"/>
                  </a:cubicBezTo>
                  <a:cubicBezTo>
                    <a:pt x="3699093" y="123527"/>
                    <a:pt x="3711357" y="133648"/>
                    <a:pt x="3724275" y="142875"/>
                  </a:cubicBezTo>
                  <a:cubicBezTo>
                    <a:pt x="3733590" y="149529"/>
                    <a:pt x="3744294" y="154320"/>
                    <a:pt x="3752850" y="161925"/>
                  </a:cubicBezTo>
                  <a:cubicBezTo>
                    <a:pt x="3772986" y="179823"/>
                    <a:pt x="3790950" y="200025"/>
                    <a:pt x="3810000" y="219075"/>
                  </a:cubicBezTo>
                  <a:cubicBezTo>
                    <a:pt x="3819525" y="228600"/>
                    <a:pt x="3827367" y="240178"/>
                    <a:pt x="3838575" y="247650"/>
                  </a:cubicBezTo>
                  <a:cubicBezTo>
                    <a:pt x="3857625" y="260350"/>
                    <a:pt x="3879536" y="269561"/>
                    <a:pt x="3895725" y="285750"/>
                  </a:cubicBezTo>
                  <a:cubicBezTo>
                    <a:pt x="3905250" y="295275"/>
                    <a:pt x="3913092" y="306853"/>
                    <a:pt x="3924300" y="314325"/>
                  </a:cubicBezTo>
                  <a:cubicBezTo>
                    <a:pt x="3932654" y="319894"/>
                    <a:pt x="3944098" y="318974"/>
                    <a:pt x="3952875" y="323850"/>
                  </a:cubicBezTo>
                  <a:cubicBezTo>
                    <a:pt x="3972889" y="334969"/>
                    <a:pt x="3988305" y="354710"/>
                    <a:pt x="4010025" y="361950"/>
                  </a:cubicBezTo>
                  <a:cubicBezTo>
                    <a:pt x="4063438" y="379754"/>
                    <a:pt x="4028860" y="369040"/>
                    <a:pt x="4114800" y="390525"/>
                  </a:cubicBezTo>
                  <a:cubicBezTo>
                    <a:pt x="4127500" y="393700"/>
                    <a:pt x="4139987" y="397898"/>
                    <a:pt x="4152900" y="400050"/>
                  </a:cubicBezTo>
                  <a:cubicBezTo>
                    <a:pt x="4171950" y="403225"/>
                    <a:pt x="4191112" y="405787"/>
                    <a:pt x="4210050" y="409575"/>
                  </a:cubicBezTo>
                  <a:cubicBezTo>
                    <a:pt x="4222887" y="412142"/>
                    <a:pt x="4248150" y="419100"/>
                    <a:pt x="4248150" y="4191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graphicFrame>
          <p:nvGraphicFramePr>
            <p:cNvPr id="38" name="Object 5"/>
            <p:cNvGraphicFramePr>
              <a:graphicFrameLocks noChangeAspect="1"/>
            </p:cNvGraphicFramePr>
            <p:nvPr/>
          </p:nvGraphicFramePr>
          <p:xfrm>
            <a:off x="1928794" y="4714884"/>
            <a:ext cx="219075" cy="212725"/>
          </p:xfrm>
          <a:graphic>
            <a:graphicData uri="http://schemas.openxmlformats.org/presentationml/2006/ole">
              <p:oleObj spid="_x0000_s8199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1416050" y="5029200"/>
            <a:ext cx="569913" cy="309563"/>
          </p:xfrm>
          <a:graphic>
            <a:graphicData uri="http://schemas.openxmlformats.org/presentationml/2006/ole">
              <p:oleObj spid="_x0000_s8200" name="Equation" r:id="rId9" imgW="330120" imgH="203040" progId="Equation.DSMT4">
                <p:embed/>
              </p:oleObj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2892431" y="5724541"/>
            <a:ext cx="241300" cy="347663"/>
          </p:xfrm>
          <a:graphic>
            <a:graphicData uri="http://schemas.openxmlformats.org/presentationml/2006/ole">
              <p:oleObj spid="_x0000_s8201" name="Equation" r:id="rId10" imgW="139680" imgH="228600" progId="Equation.DSMT4">
                <p:embed/>
              </p:oleObj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1190609" y="4286256"/>
            <a:ext cx="1095375" cy="387350"/>
          </p:xfrm>
          <a:graphic>
            <a:graphicData uri="http://schemas.openxmlformats.org/presentationml/2006/ole">
              <p:oleObj spid="_x0000_s8202" name="Equation" r:id="rId11" imgW="634680" imgH="253800" progId="Equation.DSMT4">
                <p:embed/>
              </p:oleObj>
            </a:graphicData>
          </a:graphic>
        </p:graphicFrame>
      </p:grpSp>
      <p:grpSp>
        <p:nvGrpSpPr>
          <p:cNvPr id="6" name="그룹 59"/>
          <p:cNvGrpSpPr/>
          <p:nvPr/>
        </p:nvGrpSpPr>
        <p:grpSpPr>
          <a:xfrm>
            <a:off x="3687758" y="4500570"/>
            <a:ext cx="2527316" cy="1571636"/>
            <a:chOff x="3687758" y="4500570"/>
            <a:chExt cx="2527316" cy="1571636"/>
          </a:xfrm>
        </p:grpSpPr>
        <p:cxnSp>
          <p:nvCxnSpPr>
            <p:cNvPr id="44" name="직선 연결선 43"/>
            <p:cNvCxnSpPr/>
            <p:nvPr/>
          </p:nvCxnSpPr>
          <p:spPr bwMode="auto">
            <a:xfrm rot="5400000">
              <a:off x="3179753" y="5106999"/>
              <a:ext cx="1214446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8365" name="Object 13"/>
            <p:cNvGraphicFramePr>
              <a:graphicFrameLocks noChangeAspect="1"/>
            </p:cNvGraphicFramePr>
            <p:nvPr/>
          </p:nvGraphicFramePr>
          <p:xfrm>
            <a:off x="3687758" y="5724543"/>
            <a:ext cx="241300" cy="347663"/>
          </p:xfrm>
          <a:graphic>
            <a:graphicData uri="http://schemas.openxmlformats.org/presentationml/2006/ole">
              <p:oleObj spid="_x0000_s8203" name="Equation" r:id="rId12" imgW="139680" imgH="228600" progId="Equation.DSMT4">
                <p:embed/>
              </p:oleObj>
            </a:graphicData>
          </a:graphic>
        </p:graphicFrame>
        <p:sp>
          <p:nvSpPr>
            <p:cNvPr id="46" name="자유형 45"/>
            <p:cNvSpPr/>
            <p:nvPr/>
          </p:nvSpPr>
          <p:spPr bwMode="auto">
            <a:xfrm>
              <a:off x="3786182" y="4929198"/>
              <a:ext cx="2428892" cy="362378"/>
            </a:xfrm>
            <a:custGeom>
              <a:avLst/>
              <a:gdLst>
                <a:gd name="connsiteX0" fmla="*/ 0 w 3962400"/>
                <a:gd name="connsiteY0" fmla="*/ 304800 h 362378"/>
                <a:gd name="connsiteX1" fmla="*/ 47625 w 3962400"/>
                <a:gd name="connsiteY1" fmla="*/ 285750 h 362378"/>
                <a:gd name="connsiteX2" fmla="*/ 104775 w 3962400"/>
                <a:gd name="connsiteY2" fmla="*/ 247650 h 362378"/>
                <a:gd name="connsiteX3" fmla="*/ 133350 w 3962400"/>
                <a:gd name="connsiteY3" fmla="*/ 228600 h 362378"/>
                <a:gd name="connsiteX4" fmla="*/ 161925 w 3962400"/>
                <a:gd name="connsiteY4" fmla="*/ 219075 h 362378"/>
                <a:gd name="connsiteX5" fmla="*/ 190500 w 3962400"/>
                <a:gd name="connsiteY5" fmla="*/ 200025 h 362378"/>
                <a:gd name="connsiteX6" fmla="*/ 228600 w 3962400"/>
                <a:gd name="connsiteY6" fmla="*/ 190500 h 362378"/>
                <a:gd name="connsiteX7" fmla="*/ 285750 w 3962400"/>
                <a:gd name="connsiteY7" fmla="*/ 171450 h 362378"/>
                <a:gd name="connsiteX8" fmla="*/ 314325 w 3962400"/>
                <a:gd name="connsiteY8" fmla="*/ 161925 h 362378"/>
                <a:gd name="connsiteX9" fmla="*/ 409575 w 3962400"/>
                <a:gd name="connsiteY9" fmla="*/ 152400 h 362378"/>
                <a:gd name="connsiteX10" fmla="*/ 533400 w 3962400"/>
                <a:gd name="connsiteY10" fmla="*/ 161925 h 362378"/>
                <a:gd name="connsiteX11" fmla="*/ 628650 w 3962400"/>
                <a:gd name="connsiteY11" fmla="*/ 180975 h 362378"/>
                <a:gd name="connsiteX12" fmla="*/ 685800 w 3962400"/>
                <a:gd name="connsiteY12" fmla="*/ 200025 h 362378"/>
                <a:gd name="connsiteX13" fmla="*/ 714375 w 3962400"/>
                <a:gd name="connsiteY13" fmla="*/ 209550 h 362378"/>
                <a:gd name="connsiteX14" fmla="*/ 771525 w 3962400"/>
                <a:gd name="connsiteY14" fmla="*/ 238125 h 362378"/>
                <a:gd name="connsiteX15" fmla="*/ 800100 w 3962400"/>
                <a:gd name="connsiteY15" fmla="*/ 257175 h 362378"/>
                <a:gd name="connsiteX16" fmla="*/ 828675 w 3962400"/>
                <a:gd name="connsiteY16" fmla="*/ 266700 h 362378"/>
                <a:gd name="connsiteX17" fmla="*/ 857250 w 3962400"/>
                <a:gd name="connsiteY17" fmla="*/ 285750 h 362378"/>
                <a:gd name="connsiteX18" fmla="*/ 914400 w 3962400"/>
                <a:gd name="connsiteY18" fmla="*/ 304800 h 362378"/>
                <a:gd name="connsiteX19" fmla="*/ 942975 w 3962400"/>
                <a:gd name="connsiteY19" fmla="*/ 314325 h 362378"/>
                <a:gd name="connsiteX20" fmla="*/ 971550 w 3962400"/>
                <a:gd name="connsiteY20" fmla="*/ 323850 h 362378"/>
                <a:gd name="connsiteX21" fmla="*/ 1009650 w 3962400"/>
                <a:gd name="connsiteY21" fmla="*/ 333375 h 362378"/>
                <a:gd name="connsiteX22" fmla="*/ 1114425 w 3962400"/>
                <a:gd name="connsiteY22" fmla="*/ 361950 h 362378"/>
                <a:gd name="connsiteX23" fmla="*/ 1228725 w 3962400"/>
                <a:gd name="connsiteY23" fmla="*/ 352425 h 362378"/>
                <a:gd name="connsiteX24" fmla="*/ 1304925 w 3962400"/>
                <a:gd name="connsiteY24" fmla="*/ 333375 h 362378"/>
                <a:gd name="connsiteX25" fmla="*/ 1409700 w 3962400"/>
                <a:gd name="connsiteY25" fmla="*/ 304800 h 362378"/>
                <a:gd name="connsiteX26" fmla="*/ 1447800 w 3962400"/>
                <a:gd name="connsiteY26" fmla="*/ 285750 h 362378"/>
                <a:gd name="connsiteX27" fmla="*/ 1504950 w 3962400"/>
                <a:gd name="connsiteY27" fmla="*/ 247650 h 362378"/>
                <a:gd name="connsiteX28" fmla="*/ 1562100 w 3962400"/>
                <a:gd name="connsiteY28" fmla="*/ 219075 h 362378"/>
                <a:gd name="connsiteX29" fmla="*/ 1581150 w 3962400"/>
                <a:gd name="connsiteY29" fmla="*/ 190500 h 362378"/>
                <a:gd name="connsiteX30" fmla="*/ 1638300 w 3962400"/>
                <a:gd name="connsiteY30" fmla="*/ 152400 h 362378"/>
                <a:gd name="connsiteX31" fmla="*/ 1666875 w 3962400"/>
                <a:gd name="connsiteY31" fmla="*/ 133350 h 362378"/>
                <a:gd name="connsiteX32" fmla="*/ 1695450 w 3962400"/>
                <a:gd name="connsiteY32" fmla="*/ 104775 h 362378"/>
                <a:gd name="connsiteX33" fmla="*/ 1752600 w 3962400"/>
                <a:gd name="connsiteY33" fmla="*/ 85725 h 362378"/>
                <a:gd name="connsiteX34" fmla="*/ 1781175 w 3962400"/>
                <a:gd name="connsiteY34" fmla="*/ 76200 h 362378"/>
                <a:gd name="connsiteX35" fmla="*/ 1809750 w 3962400"/>
                <a:gd name="connsiteY35" fmla="*/ 66675 h 362378"/>
                <a:gd name="connsiteX36" fmla="*/ 1876425 w 3962400"/>
                <a:gd name="connsiteY36" fmla="*/ 76200 h 362378"/>
                <a:gd name="connsiteX37" fmla="*/ 1933575 w 3962400"/>
                <a:gd name="connsiteY37" fmla="*/ 95250 h 362378"/>
                <a:gd name="connsiteX38" fmla="*/ 1962150 w 3962400"/>
                <a:gd name="connsiteY38" fmla="*/ 104775 h 362378"/>
                <a:gd name="connsiteX39" fmla="*/ 2105025 w 3962400"/>
                <a:gd name="connsiteY39" fmla="*/ 152400 h 362378"/>
                <a:gd name="connsiteX40" fmla="*/ 2190750 w 3962400"/>
                <a:gd name="connsiteY40" fmla="*/ 180975 h 362378"/>
                <a:gd name="connsiteX41" fmla="*/ 2219325 w 3962400"/>
                <a:gd name="connsiteY41" fmla="*/ 190500 h 362378"/>
                <a:gd name="connsiteX42" fmla="*/ 2276475 w 3962400"/>
                <a:gd name="connsiteY42" fmla="*/ 228600 h 362378"/>
                <a:gd name="connsiteX43" fmla="*/ 2333625 w 3962400"/>
                <a:gd name="connsiteY43" fmla="*/ 285750 h 362378"/>
                <a:gd name="connsiteX44" fmla="*/ 2362200 w 3962400"/>
                <a:gd name="connsiteY44" fmla="*/ 304800 h 362378"/>
                <a:gd name="connsiteX45" fmla="*/ 2390775 w 3962400"/>
                <a:gd name="connsiteY45" fmla="*/ 333375 h 362378"/>
                <a:gd name="connsiteX46" fmla="*/ 2447925 w 3962400"/>
                <a:gd name="connsiteY46" fmla="*/ 361950 h 362378"/>
                <a:gd name="connsiteX47" fmla="*/ 2609850 w 3962400"/>
                <a:gd name="connsiteY47" fmla="*/ 333375 h 362378"/>
                <a:gd name="connsiteX48" fmla="*/ 2695575 w 3962400"/>
                <a:gd name="connsiteY48" fmla="*/ 276225 h 362378"/>
                <a:gd name="connsiteX49" fmla="*/ 2724150 w 3962400"/>
                <a:gd name="connsiteY49" fmla="*/ 257175 h 362378"/>
                <a:gd name="connsiteX50" fmla="*/ 2752725 w 3962400"/>
                <a:gd name="connsiteY50" fmla="*/ 238125 h 362378"/>
                <a:gd name="connsiteX51" fmla="*/ 2781300 w 3962400"/>
                <a:gd name="connsiteY51" fmla="*/ 209550 h 362378"/>
                <a:gd name="connsiteX52" fmla="*/ 2809875 w 3962400"/>
                <a:gd name="connsiteY52" fmla="*/ 190500 h 362378"/>
                <a:gd name="connsiteX53" fmla="*/ 2847975 w 3962400"/>
                <a:gd name="connsiteY53" fmla="*/ 161925 h 362378"/>
                <a:gd name="connsiteX54" fmla="*/ 2876550 w 3962400"/>
                <a:gd name="connsiteY54" fmla="*/ 133350 h 362378"/>
                <a:gd name="connsiteX55" fmla="*/ 2962275 w 3962400"/>
                <a:gd name="connsiteY55" fmla="*/ 76200 h 362378"/>
                <a:gd name="connsiteX56" fmla="*/ 2990850 w 3962400"/>
                <a:gd name="connsiteY56" fmla="*/ 57150 h 362378"/>
                <a:gd name="connsiteX57" fmla="*/ 3019425 w 3962400"/>
                <a:gd name="connsiteY57" fmla="*/ 38100 h 362378"/>
                <a:gd name="connsiteX58" fmla="*/ 3076575 w 3962400"/>
                <a:gd name="connsiteY58" fmla="*/ 19050 h 362378"/>
                <a:gd name="connsiteX59" fmla="*/ 3105150 w 3962400"/>
                <a:gd name="connsiteY59" fmla="*/ 9525 h 362378"/>
                <a:gd name="connsiteX60" fmla="*/ 3200400 w 3962400"/>
                <a:gd name="connsiteY60" fmla="*/ 0 h 362378"/>
                <a:gd name="connsiteX61" fmla="*/ 3238500 w 3962400"/>
                <a:gd name="connsiteY61" fmla="*/ 9525 h 362378"/>
                <a:gd name="connsiteX62" fmla="*/ 3295650 w 3962400"/>
                <a:gd name="connsiteY62" fmla="*/ 19050 h 362378"/>
                <a:gd name="connsiteX63" fmla="*/ 3352800 w 3962400"/>
                <a:gd name="connsiteY63" fmla="*/ 38100 h 362378"/>
                <a:gd name="connsiteX64" fmla="*/ 3409950 w 3962400"/>
                <a:gd name="connsiteY64" fmla="*/ 57150 h 362378"/>
                <a:gd name="connsiteX65" fmla="*/ 3467100 w 3962400"/>
                <a:gd name="connsiteY65" fmla="*/ 76200 h 362378"/>
                <a:gd name="connsiteX66" fmla="*/ 3495675 w 3962400"/>
                <a:gd name="connsiteY66" fmla="*/ 85725 h 362378"/>
                <a:gd name="connsiteX67" fmla="*/ 3543300 w 3962400"/>
                <a:gd name="connsiteY67" fmla="*/ 123825 h 362378"/>
                <a:gd name="connsiteX68" fmla="*/ 3571875 w 3962400"/>
                <a:gd name="connsiteY68" fmla="*/ 142875 h 362378"/>
                <a:gd name="connsiteX69" fmla="*/ 3629025 w 3962400"/>
                <a:gd name="connsiteY69" fmla="*/ 161925 h 362378"/>
                <a:gd name="connsiteX70" fmla="*/ 3714750 w 3962400"/>
                <a:gd name="connsiteY70" fmla="*/ 200025 h 362378"/>
                <a:gd name="connsiteX71" fmla="*/ 3743325 w 3962400"/>
                <a:gd name="connsiteY71" fmla="*/ 209550 h 362378"/>
                <a:gd name="connsiteX72" fmla="*/ 3771900 w 3962400"/>
                <a:gd name="connsiteY72" fmla="*/ 219075 h 362378"/>
                <a:gd name="connsiteX73" fmla="*/ 3819525 w 3962400"/>
                <a:gd name="connsiteY73" fmla="*/ 228600 h 362378"/>
                <a:gd name="connsiteX74" fmla="*/ 3886200 w 3962400"/>
                <a:gd name="connsiteY74" fmla="*/ 219075 h 362378"/>
                <a:gd name="connsiteX75" fmla="*/ 3962400 w 3962400"/>
                <a:gd name="connsiteY75" fmla="*/ 209550 h 362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3962400" h="362378">
                  <a:moveTo>
                    <a:pt x="0" y="304800"/>
                  </a:moveTo>
                  <a:cubicBezTo>
                    <a:pt x="15875" y="298450"/>
                    <a:pt x="32615" y="293937"/>
                    <a:pt x="47625" y="285750"/>
                  </a:cubicBezTo>
                  <a:cubicBezTo>
                    <a:pt x="67725" y="274787"/>
                    <a:pt x="85725" y="260350"/>
                    <a:pt x="104775" y="247650"/>
                  </a:cubicBezTo>
                  <a:cubicBezTo>
                    <a:pt x="114300" y="241300"/>
                    <a:pt x="122490" y="232220"/>
                    <a:pt x="133350" y="228600"/>
                  </a:cubicBezTo>
                  <a:cubicBezTo>
                    <a:pt x="142875" y="225425"/>
                    <a:pt x="152945" y="223565"/>
                    <a:pt x="161925" y="219075"/>
                  </a:cubicBezTo>
                  <a:cubicBezTo>
                    <a:pt x="172164" y="213955"/>
                    <a:pt x="179978" y="204534"/>
                    <a:pt x="190500" y="200025"/>
                  </a:cubicBezTo>
                  <a:cubicBezTo>
                    <a:pt x="202532" y="194868"/>
                    <a:pt x="216061" y="194262"/>
                    <a:pt x="228600" y="190500"/>
                  </a:cubicBezTo>
                  <a:cubicBezTo>
                    <a:pt x="247834" y="184730"/>
                    <a:pt x="266700" y="177800"/>
                    <a:pt x="285750" y="171450"/>
                  </a:cubicBezTo>
                  <a:cubicBezTo>
                    <a:pt x="295275" y="168275"/>
                    <a:pt x="304335" y="162924"/>
                    <a:pt x="314325" y="161925"/>
                  </a:cubicBezTo>
                  <a:lnTo>
                    <a:pt x="409575" y="152400"/>
                  </a:lnTo>
                  <a:cubicBezTo>
                    <a:pt x="450850" y="155575"/>
                    <a:pt x="492231" y="157591"/>
                    <a:pt x="533400" y="161925"/>
                  </a:cubicBezTo>
                  <a:cubicBezTo>
                    <a:pt x="559842" y="164708"/>
                    <a:pt x="601382" y="172794"/>
                    <a:pt x="628650" y="180975"/>
                  </a:cubicBezTo>
                  <a:cubicBezTo>
                    <a:pt x="647884" y="186745"/>
                    <a:pt x="666750" y="193675"/>
                    <a:pt x="685800" y="200025"/>
                  </a:cubicBezTo>
                  <a:cubicBezTo>
                    <a:pt x="695325" y="203200"/>
                    <a:pt x="706021" y="203981"/>
                    <a:pt x="714375" y="209550"/>
                  </a:cubicBezTo>
                  <a:cubicBezTo>
                    <a:pt x="796267" y="264145"/>
                    <a:pt x="692655" y="198690"/>
                    <a:pt x="771525" y="238125"/>
                  </a:cubicBezTo>
                  <a:cubicBezTo>
                    <a:pt x="781764" y="243245"/>
                    <a:pt x="789861" y="252055"/>
                    <a:pt x="800100" y="257175"/>
                  </a:cubicBezTo>
                  <a:cubicBezTo>
                    <a:pt x="809080" y="261665"/>
                    <a:pt x="819695" y="262210"/>
                    <a:pt x="828675" y="266700"/>
                  </a:cubicBezTo>
                  <a:cubicBezTo>
                    <a:pt x="838914" y="271820"/>
                    <a:pt x="846789" y="281101"/>
                    <a:pt x="857250" y="285750"/>
                  </a:cubicBezTo>
                  <a:cubicBezTo>
                    <a:pt x="875600" y="293905"/>
                    <a:pt x="895350" y="298450"/>
                    <a:pt x="914400" y="304800"/>
                  </a:cubicBezTo>
                  <a:lnTo>
                    <a:pt x="942975" y="314325"/>
                  </a:lnTo>
                  <a:cubicBezTo>
                    <a:pt x="952500" y="317500"/>
                    <a:pt x="961810" y="321415"/>
                    <a:pt x="971550" y="323850"/>
                  </a:cubicBezTo>
                  <a:cubicBezTo>
                    <a:pt x="984250" y="327025"/>
                    <a:pt x="997111" y="329613"/>
                    <a:pt x="1009650" y="333375"/>
                  </a:cubicBezTo>
                  <a:cubicBezTo>
                    <a:pt x="1106328" y="362378"/>
                    <a:pt x="1027623" y="344590"/>
                    <a:pt x="1114425" y="361950"/>
                  </a:cubicBezTo>
                  <a:cubicBezTo>
                    <a:pt x="1152525" y="358775"/>
                    <a:pt x="1190755" y="356892"/>
                    <a:pt x="1228725" y="352425"/>
                  </a:cubicBezTo>
                  <a:cubicBezTo>
                    <a:pt x="1283361" y="345997"/>
                    <a:pt x="1262749" y="344878"/>
                    <a:pt x="1304925" y="333375"/>
                  </a:cubicBezTo>
                  <a:cubicBezTo>
                    <a:pt x="1318280" y="329733"/>
                    <a:pt x="1384122" y="315762"/>
                    <a:pt x="1409700" y="304800"/>
                  </a:cubicBezTo>
                  <a:cubicBezTo>
                    <a:pt x="1422751" y="299207"/>
                    <a:pt x="1435624" y="293055"/>
                    <a:pt x="1447800" y="285750"/>
                  </a:cubicBezTo>
                  <a:cubicBezTo>
                    <a:pt x="1467433" y="273970"/>
                    <a:pt x="1483230" y="254890"/>
                    <a:pt x="1504950" y="247650"/>
                  </a:cubicBezTo>
                  <a:cubicBezTo>
                    <a:pt x="1544385" y="234505"/>
                    <a:pt x="1525171" y="243694"/>
                    <a:pt x="1562100" y="219075"/>
                  </a:cubicBezTo>
                  <a:cubicBezTo>
                    <a:pt x="1568450" y="209550"/>
                    <a:pt x="1572535" y="198038"/>
                    <a:pt x="1581150" y="190500"/>
                  </a:cubicBezTo>
                  <a:cubicBezTo>
                    <a:pt x="1598380" y="175423"/>
                    <a:pt x="1619250" y="165100"/>
                    <a:pt x="1638300" y="152400"/>
                  </a:cubicBezTo>
                  <a:cubicBezTo>
                    <a:pt x="1647825" y="146050"/>
                    <a:pt x="1658780" y="141445"/>
                    <a:pt x="1666875" y="133350"/>
                  </a:cubicBezTo>
                  <a:cubicBezTo>
                    <a:pt x="1676400" y="123825"/>
                    <a:pt x="1683675" y="111317"/>
                    <a:pt x="1695450" y="104775"/>
                  </a:cubicBezTo>
                  <a:cubicBezTo>
                    <a:pt x="1713003" y="95023"/>
                    <a:pt x="1733550" y="92075"/>
                    <a:pt x="1752600" y="85725"/>
                  </a:cubicBezTo>
                  <a:lnTo>
                    <a:pt x="1781175" y="76200"/>
                  </a:lnTo>
                  <a:lnTo>
                    <a:pt x="1809750" y="66675"/>
                  </a:lnTo>
                  <a:cubicBezTo>
                    <a:pt x="1831975" y="69850"/>
                    <a:pt x="1854549" y="71152"/>
                    <a:pt x="1876425" y="76200"/>
                  </a:cubicBezTo>
                  <a:cubicBezTo>
                    <a:pt x="1895991" y="80715"/>
                    <a:pt x="1914525" y="88900"/>
                    <a:pt x="1933575" y="95250"/>
                  </a:cubicBezTo>
                  <a:lnTo>
                    <a:pt x="1962150" y="104775"/>
                  </a:lnTo>
                  <a:lnTo>
                    <a:pt x="2105025" y="152400"/>
                  </a:lnTo>
                  <a:lnTo>
                    <a:pt x="2190750" y="180975"/>
                  </a:lnTo>
                  <a:cubicBezTo>
                    <a:pt x="2200275" y="184150"/>
                    <a:pt x="2210971" y="184931"/>
                    <a:pt x="2219325" y="190500"/>
                  </a:cubicBezTo>
                  <a:cubicBezTo>
                    <a:pt x="2238375" y="203200"/>
                    <a:pt x="2260286" y="212411"/>
                    <a:pt x="2276475" y="228600"/>
                  </a:cubicBezTo>
                  <a:cubicBezTo>
                    <a:pt x="2295525" y="247650"/>
                    <a:pt x="2311209" y="270806"/>
                    <a:pt x="2333625" y="285750"/>
                  </a:cubicBezTo>
                  <a:cubicBezTo>
                    <a:pt x="2343150" y="292100"/>
                    <a:pt x="2353406" y="297471"/>
                    <a:pt x="2362200" y="304800"/>
                  </a:cubicBezTo>
                  <a:cubicBezTo>
                    <a:pt x="2372548" y="313424"/>
                    <a:pt x="2380427" y="324751"/>
                    <a:pt x="2390775" y="333375"/>
                  </a:cubicBezTo>
                  <a:cubicBezTo>
                    <a:pt x="2415394" y="353891"/>
                    <a:pt x="2419286" y="352404"/>
                    <a:pt x="2447925" y="361950"/>
                  </a:cubicBezTo>
                  <a:cubicBezTo>
                    <a:pt x="2481276" y="358918"/>
                    <a:pt x="2571779" y="358756"/>
                    <a:pt x="2609850" y="333375"/>
                  </a:cubicBezTo>
                  <a:lnTo>
                    <a:pt x="2695575" y="276225"/>
                  </a:lnTo>
                  <a:lnTo>
                    <a:pt x="2724150" y="257175"/>
                  </a:lnTo>
                  <a:cubicBezTo>
                    <a:pt x="2733675" y="250825"/>
                    <a:pt x="2744630" y="246220"/>
                    <a:pt x="2752725" y="238125"/>
                  </a:cubicBezTo>
                  <a:cubicBezTo>
                    <a:pt x="2762250" y="228600"/>
                    <a:pt x="2770952" y="218174"/>
                    <a:pt x="2781300" y="209550"/>
                  </a:cubicBezTo>
                  <a:cubicBezTo>
                    <a:pt x="2790094" y="202221"/>
                    <a:pt x="2800560" y="197154"/>
                    <a:pt x="2809875" y="190500"/>
                  </a:cubicBezTo>
                  <a:cubicBezTo>
                    <a:pt x="2822793" y="181273"/>
                    <a:pt x="2835922" y="172256"/>
                    <a:pt x="2847975" y="161925"/>
                  </a:cubicBezTo>
                  <a:cubicBezTo>
                    <a:pt x="2858202" y="153159"/>
                    <a:pt x="2865917" y="141620"/>
                    <a:pt x="2876550" y="133350"/>
                  </a:cubicBezTo>
                  <a:lnTo>
                    <a:pt x="2962275" y="76200"/>
                  </a:lnTo>
                  <a:lnTo>
                    <a:pt x="2990850" y="57150"/>
                  </a:lnTo>
                  <a:cubicBezTo>
                    <a:pt x="3000375" y="50800"/>
                    <a:pt x="3008565" y="41720"/>
                    <a:pt x="3019425" y="38100"/>
                  </a:cubicBezTo>
                  <a:lnTo>
                    <a:pt x="3076575" y="19050"/>
                  </a:lnTo>
                  <a:cubicBezTo>
                    <a:pt x="3086100" y="15875"/>
                    <a:pt x="3095160" y="10524"/>
                    <a:pt x="3105150" y="9525"/>
                  </a:cubicBezTo>
                  <a:lnTo>
                    <a:pt x="3200400" y="0"/>
                  </a:lnTo>
                  <a:cubicBezTo>
                    <a:pt x="3213100" y="3175"/>
                    <a:pt x="3225663" y="6958"/>
                    <a:pt x="3238500" y="9525"/>
                  </a:cubicBezTo>
                  <a:cubicBezTo>
                    <a:pt x="3257438" y="13313"/>
                    <a:pt x="3276914" y="14366"/>
                    <a:pt x="3295650" y="19050"/>
                  </a:cubicBezTo>
                  <a:cubicBezTo>
                    <a:pt x="3315131" y="23920"/>
                    <a:pt x="3333750" y="31750"/>
                    <a:pt x="3352800" y="38100"/>
                  </a:cubicBezTo>
                  <a:lnTo>
                    <a:pt x="3409950" y="57150"/>
                  </a:lnTo>
                  <a:lnTo>
                    <a:pt x="3467100" y="76200"/>
                  </a:lnTo>
                  <a:lnTo>
                    <a:pt x="3495675" y="85725"/>
                  </a:lnTo>
                  <a:cubicBezTo>
                    <a:pt x="3527788" y="133895"/>
                    <a:pt x="3497292" y="100821"/>
                    <a:pt x="3543300" y="123825"/>
                  </a:cubicBezTo>
                  <a:cubicBezTo>
                    <a:pt x="3553539" y="128945"/>
                    <a:pt x="3561414" y="138226"/>
                    <a:pt x="3571875" y="142875"/>
                  </a:cubicBezTo>
                  <a:cubicBezTo>
                    <a:pt x="3590225" y="151030"/>
                    <a:pt x="3612317" y="150786"/>
                    <a:pt x="3629025" y="161925"/>
                  </a:cubicBezTo>
                  <a:cubicBezTo>
                    <a:pt x="3674308" y="192114"/>
                    <a:pt x="3646740" y="177355"/>
                    <a:pt x="3714750" y="200025"/>
                  </a:cubicBezTo>
                  <a:lnTo>
                    <a:pt x="3743325" y="209550"/>
                  </a:lnTo>
                  <a:cubicBezTo>
                    <a:pt x="3752850" y="212725"/>
                    <a:pt x="3762055" y="217106"/>
                    <a:pt x="3771900" y="219075"/>
                  </a:cubicBezTo>
                  <a:lnTo>
                    <a:pt x="3819525" y="228600"/>
                  </a:lnTo>
                  <a:lnTo>
                    <a:pt x="3886200" y="219075"/>
                  </a:lnTo>
                  <a:lnTo>
                    <a:pt x="3962400" y="20955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</p:grpSp>
      <p:graphicFrame>
        <p:nvGraphicFramePr>
          <p:cNvPr id="228366" name="Object 14"/>
          <p:cNvGraphicFramePr>
            <a:graphicFrameLocks noChangeAspect="1"/>
          </p:cNvGraphicFramePr>
          <p:nvPr/>
        </p:nvGraphicFramePr>
        <p:xfrm>
          <a:off x="3714744" y="3481391"/>
          <a:ext cx="241300" cy="376237"/>
        </p:xfrm>
        <a:graphic>
          <a:graphicData uri="http://schemas.openxmlformats.org/presentationml/2006/ole">
            <p:oleObj spid="_x0000_s8204" name="Equation" r:id="rId13" imgW="139680" imgH="228600" progId="Equation.DSMT4">
              <p:embed/>
            </p:oleObj>
          </a:graphicData>
        </a:graphic>
      </p:graphicFrame>
      <p:grpSp>
        <p:nvGrpSpPr>
          <p:cNvPr id="9" name="그룹 57"/>
          <p:cNvGrpSpPr/>
          <p:nvPr/>
        </p:nvGrpSpPr>
        <p:grpSpPr>
          <a:xfrm>
            <a:off x="1214414" y="2214554"/>
            <a:ext cx="4951268" cy="1311603"/>
            <a:chOff x="1214414" y="2214554"/>
            <a:chExt cx="4951268" cy="1311603"/>
          </a:xfrm>
        </p:grpSpPr>
        <p:cxnSp>
          <p:nvCxnSpPr>
            <p:cNvPr id="48" name="직선 연결선 47"/>
            <p:cNvCxnSpPr/>
            <p:nvPr/>
          </p:nvCxnSpPr>
          <p:spPr bwMode="auto">
            <a:xfrm rot="5400000">
              <a:off x="3202612" y="2869562"/>
              <a:ext cx="1311603" cy="158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자유형 50"/>
            <p:cNvSpPr/>
            <p:nvPr/>
          </p:nvSpPr>
          <p:spPr bwMode="auto">
            <a:xfrm>
              <a:off x="3857620" y="2643182"/>
              <a:ext cx="2308062" cy="523875"/>
            </a:xfrm>
            <a:custGeom>
              <a:avLst/>
              <a:gdLst>
                <a:gd name="connsiteX0" fmla="*/ 0 w 2308062"/>
                <a:gd name="connsiteY0" fmla="*/ 523875 h 523875"/>
                <a:gd name="connsiteX1" fmla="*/ 47625 w 2308062"/>
                <a:gd name="connsiteY1" fmla="*/ 485775 h 523875"/>
                <a:gd name="connsiteX2" fmla="*/ 85725 w 2308062"/>
                <a:gd name="connsiteY2" fmla="*/ 419100 h 523875"/>
                <a:gd name="connsiteX3" fmla="*/ 104775 w 2308062"/>
                <a:gd name="connsiteY3" fmla="*/ 390525 h 523875"/>
                <a:gd name="connsiteX4" fmla="*/ 114300 w 2308062"/>
                <a:gd name="connsiteY4" fmla="*/ 361950 h 523875"/>
                <a:gd name="connsiteX5" fmla="*/ 152400 w 2308062"/>
                <a:gd name="connsiteY5" fmla="*/ 304800 h 523875"/>
                <a:gd name="connsiteX6" fmla="*/ 161925 w 2308062"/>
                <a:gd name="connsiteY6" fmla="*/ 276225 h 523875"/>
                <a:gd name="connsiteX7" fmla="*/ 200025 w 2308062"/>
                <a:gd name="connsiteY7" fmla="*/ 219075 h 523875"/>
                <a:gd name="connsiteX8" fmla="*/ 209550 w 2308062"/>
                <a:gd name="connsiteY8" fmla="*/ 190500 h 523875"/>
                <a:gd name="connsiteX9" fmla="*/ 276225 w 2308062"/>
                <a:gd name="connsiteY9" fmla="*/ 123825 h 523875"/>
                <a:gd name="connsiteX10" fmla="*/ 314325 w 2308062"/>
                <a:gd name="connsiteY10" fmla="*/ 114300 h 523875"/>
                <a:gd name="connsiteX11" fmla="*/ 390525 w 2308062"/>
                <a:gd name="connsiteY11" fmla="*/ 123825 h 523875"/>
                <a:gd name="connsiteX12" fmla="*/ 438150 w 2308062"/>
                <a:gd name="connsiteY12" fmla="*/ 171450 h 523875"/>
                <a:gd name="connsiteX13" fmla="*/ 466725 w 2308062"/>
                <a:gd name="connsiteY13" fmla="*/ 200025 h 523875"/>
                <a:gd name="connsiteX14" fmla="*/ 485775 w 2308062"/>
                <a:gd name="connsiteY14" fmla="*/ 228600 h 523875"/>
                <a:gd name="connsiteX15" fmla="*/ 514350 w 2308062"/>
                <a:gd name="connsiteY15" fmla="*/ 257175 h 523875"/>
                <a:gd name="connsiteX16" fmla="*/ 552450 w 2308062"/>
                <a:gd name="connsiteY16" fmla="*/ 314325 h 523875"/>
                <a:gd name="connsiteX17" fmla="*/ 571500 w 2308062"/>
                <a:gd name="connsiteY17" fmla="*/ 342900 h 523875"/>
                <a:gd name="connsiteX18" fmla="*/ 657225 w 2308062"/>
                <a:gd name="connsiteY18" fmla="*/ 409575 h 523875"/>
                <a:gd name="connsiteX19" fmla="*/ 685800 w 2308062"/>
                <a:gd name="connsiteY19" fmla="*/ 419100 h 523875"/>
                <a:gd name="connsiteX20" fmla="*/ 781050 w 2308062"/>
                <a:gd name="connsiteY20" fmla="*/ 409575 h 523875"/>
                <a:gd name="connsiteX21" fmla="*/ 838200 w 2308062"/>
                <a:gd name="connsiteY21" fmla="*/ 390525 h 523875"/>
                <a:gd name="connsiteX22" fmla="*/ 885825 w 2308062"/>
                <a:gd name="connsiteY22" fmla="*/ 333375 h 523875"/>
                <a:gd name="connsiteX23" fmla="*/ 923925 w 2308062"/>
                <a:gd name="connsiteY23" fmla="*/ 276225 h 523875"/>
                <a:gd name="connsiteX24" fmla="*/ 942975 w 2308062"/>
                <a:gd name="connsiteY24" fmla="*/ 247650 h 523875"/>
                <a:gd name="connsiteX25" fmla="*/ 962025 w 2308062"/>
                <a:gd name="connsiteY25" fmla="*/ 209550 h 523875"/>
                <a:gd name="connsiteX26" fmla="*/ 1019175 w 2308062"/>
                <a:gd name="connsiteY26" fmla="*/ 142875 h 523875"/>
                <a:gd name="connsiteX27" fmla="*/ 1038225 w 2308062"/>
                <a:gd name="connsiteY27" fmla="*/ 114300 h 523875"/>
                <a:gd name="connsiteX28" fmla="*/ 1066800 w 2308062"/>
                <a:gd name="connsiteY28" fmla="*/ 85725 h 523875"/>
                <a:gd name="connsiteX29" fmla="*/ 1143000 w 2308062"/>
                <a:gd name="connsiteY29" fmla="*/ 19050 h 523875"/>
                <a:gd name="connsiteX30" fmla="*/ 1190625 w 2308062"/>
                <a:gd name="connsiteY30" fmla="*/ 9525 h 523875"/>
                <a:gd name="connsiteX31" fmla="*/ 1257300 w 2308062"/>
                <a:gd name="connsiteY31" fmla="*/ 28575 h 523875"/>
                <a:gd name="connsiteX32" fmla="*/ 1285875 w 2308062"/>
                <a:gd name="connsiteY32" fmla="*/ 38100 h 523875"/>
                <a:gd name="connsiteX33" fmla="*/ 1400175 w 2308062"/>
                <a:gd name="connsiteY33" fmla="*/ 133350 h 523875"/>
                <a:gd name="connsiteX34" fmla="*/ 1476375 w 2308062"/>
                <a:gd name="connsiteY34" fmla="*/ 247650 h 523875"/>
                <a:gd name="connsiteX35" fmla="*/ 1495425 w 2308062"/>
                <a:gd name="connsiteY35" fmla="*/ 276225 h 523875"/>
                <a:gd name="connsiteX36" fmla="*/ 1504950 w 2308062"/>
                <a:gd name="connsiteY36" fmla="*/ 304800 h 523875"/>
                <a:gd name="connsiteX37" fmla="*/ 1533525 w 2308062"/>
                <a:gd name="connsiteY37" fmla="*/ 333375 h 523875"/>
                <a:gd name="connsiteX38" fmla="*/ 1600200 w 2308062"/>
                <a:gd name="connsiteY38" fmla="*/ 409575 h 523875"/>
                <a:gd name="connsiteX39" fmla="*/ 1619250 w 2308062"/>
                <a:gd name="connsiteY39" fmla="*/ 438150 h 523875"/>
                <a:gd name="connsiteX40" fmla="*/ 1647825 w 2308062"/>
                <a:gd name="connsiteY40" fmla="*/ 447675 h 523875"/>
                <a:gd name="connsiteX41" fmla="*/ 1704975 w 2308062"/>
                <a:gd name="connsiteY41" fmla="*/ 476250 h 523875"/>
                <a:gd name="connsiteX42" fmla="*/ 1809750 w 2308062"/>
                <a:gd name="connsiteY42" fmla="*/ 457200 h 523875"/>
                <a:gd name="connsiteX43" fmla="*/ 1838325 w 2308062"/>
                <a:gd name="connsiteY43" fmla="*/ 447675 h 523875"/>
                <a:gd name="connsiteX44" fmla="*/ 1895475 w 2308062"/>
                <a:gd name="connsiteY44" fmla="*/ 400050 h 523875"/>
                <a:gd name="connsiteX45" fmla="*/ 1924050 w 2308062"/>
                <a:gd name="connsiteY45" fmla="*/ 381000 h 523875"/>
                <a:gd name="connsiteX46" fmla="*/ 1981200 w 2308062"/>
                <a:gd name="connsiteY46" fmla="*/ 323850 h 523875"/>
                <a:gd name="connsiteX47" fmla="*/ 2009775 w 2308062"/>
                <a:gd name="connsiteY47" fmla="*/ 295275 h 523875"/>
                <a:gd name="connsiteX48" fmla="*/ 2038350 w 2308062"/>
                <a:gd name="connsiteY48" fmla="*/ 266700 h 523875"/>
                <a:gd name="connsiteX49" fmla="*/ 2066925 w 2308062"/>
                <a:gd name="connsiteY49" fmla="*/ 238125 h 523875"/>
                <a:gd name="connsiteX50" fmla="*/ 2114550 w 2308062"/>
                <a:gd name="connsiteY50" fmla="*/ 171450 h 523875"/>
                <a:gd name="connsiteX51" fmla="*/ 2133600 w 2308062"/>
                <a:gd name="connsiteY51" fmla="*/ 142875 h 523875"/>
                <a:gd name="connsiteX52" fmla="*/ 2190750 w 2308062"/>
                <a:gd name="connsiteY52" fmla="*/ 85725 h 523875"/>
                <a:gd name="connsiteX53" fmla="*/ 2276475 w 2308062"/>
                <a:gd name="connsiteY53" fmla="*/ 19050 h 523875"/>
                <a:gd name="connsiteX54" fmla="*/ 2305050 w 2308062"/>
                <a:gd name="connsiteY54" fmla="*/ 0 h 523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2308062" h="523875">
                  <a:moveTo>
                    <a:pt x="0" y="523875"/>
                  </a:moveTo>
                  <a:cubicBezTo>
                    <a:pt x="15875" y="511175"/>
                    <a:pt x="33250" y="500150"/>
                    <a:pt x="47625" y="485775"/>
                  </a:cubicBezTo>
                  <a:cubicBezTo>
                    <a:pt x="93689" y="439711"/>
                    <a:pt x="63929" y="462692"/>
                    <a:pt x="85725" y="419100"/>
                  </a:cubicBezTo>
                  <a:cubicBezTo>
                    <a:pt x="90845" y="408861"/>
                    <a:pt x="99655" y="400764"/>
                    <a:pt x="104775" y="390525"/>
                  </a:cubicBezTo>
                  <a:cubicBezTo>
                    <a:pt x="109265" y="381545"/>
                    <a:pt x="109424" y="370727"/>
                    <a:pt x="114300" y="361950"/>
                  </a:cubicBezTo>
                  <a:cubicBezTo>
                    <a:pt x="125419" y="341936"/>
                    <a:pt x="145160" y="326520"/>
                    <a:pt x="152400" y="304800"/>
                  </a:cubicBezTo>
                  <a:cubicBezTo>
                    <a:pt x="155575" y="295275"/>
                    <a:pt x="157049" y="285002"/>
                    <a:pt x="161925" y="276225"/>
                  </a:cubicBezTo>
                  <a:cubicBezTo>
                    <a:pt x="173044" y="256211"/>
                    <a:pt x="192785" y="240795"/>
                    <a:pt x="200025" y="219075"/>
                  </a:cubicBezTo>
                  <a:cubicBezTo>
                    <a:pt x="203200" y="209550"/>
                    <a:pt x="205060" y="199480"/>
                    <a:pt x="209550" y="190500"/>
                  </a:cubicBezTo>
                  <a:cubicBezTo>
                    <a:pt x="223989" y="161622"/>
                    <a:pt x="247876" y="139574"/>
                    <a:pt x="276225" y="123825"/>
                  </a:cubicBezTo>
                  <a:cubicBezTo>
                    <a:pt x="287668" y="117468"/>
                    <a:pt x="301625" y="117475"/>
                    <a:pt x="314325" y="114300"/>
                  </a:cubicBezTo>
                  <a:cubicBezTo>
                    <a:pt x="339725" y="117475"/>
                    <a:pt x="365829" y="117090"/>
                    <a:pt x="390525" y="123825"/>
                  </a:cubicBezTo>
                  <a:cubicBezTo>
                    <a:pt x="420656" y="132043"/>
                    <a:pt x="420719" y="150532"/>
                    <a:pt x="438150" y="171450"/>
                  </a:cubicBezTo>
                  <a:cubicBezTo>
                    <a:pt x="446774" y="181798"/>
                    <a:pt x="458101" y="189677"/>
                    <a:pt x="466725" y="200025"/>
                  </a:cubicBezTo>
                  <a:cubicBezTo>
                    <a:pt x="474054" y="208819"/>
                    <a:pt x="478446" y="219806"/>
                    <a:pt x="485775" y="228600"/>
                  </a:cubicBezTo>
                  <a:cubicBezTo>
                    <a:pt x="494399" y="238948"/>
                    <a:pt x="506080" y="246542"/>
                    <a:pt x="514350" y="257175"/>
                  </a:cubicBezTo>
                  <a:cubicBezTo>
                    <a:pt x="528406" y="275247"/>
                    <a:pt x="539750" y="295275"/>
                    <a:pt x="552450" y="314325"/>
                  </a:cubicBezTo>
                  <a:cubicBezTo>
                    <a:pt x="558800" y="323850"/>
                    <a:pt x="563405" y="334805"/>
                    <a:pt x="571500" y="342900"/>
                  </a:cubicBezTo>
                  <a:cubicBezTo>
                    <a:pt x="596155" y="367555"/>
                    <a:pt x="623046" y="398182"/>
                    <a:pt x="657225" y="409575"/>
                  </a:cubicBezTo>
                  <a:lnTo>
                    <a:pt x="685800" y="419100"/>
                  </a:lnTo>
                  <a:cubicBezTo>
                    <a:pt x="717550" y="415925"/>
                    <a:pt x="749688" y="415455"/>
                    <a:pt x="781050" y="409575"/>
                  </a:cubicBezTo>
                  <a:cubicBezTo>
                    <a:pt x="800787" y="405874"/>
                    <a:pt x="838200" y="390525"/>
                    <a:pt x="838200" y="390525"/>
                  </a:cubicBezTo>
                  <a:cubicBezTo>
                    <a:pt x="906273" y="288415"/>
                    <a:pt x="800262" y="443384"/>
                    <a:pt x="885825" y="333375"/>
                  </a:cubicBezTo>
                  <a:cubicBezTo>
                    <a:pt x="899881" y="315303"/>
                    <a:pt x="911225" y="295275"/>
                    <a:pt x="923925" y="276225"/>
                  </a:cubicBezTo>
                  <a:cubicBezTo>
                    <a:pt x="930275" y="266700"/>
                    <a:pt x="937855" y="257889"/>
                    <a:pt x="942975" y="247650"/>
                  </a:cubicBezTo>
                  <a:cubicBezTo>
                    <a:pt x="949325" y="234950"/>
                    <a:pt x="954500" y="221591"/>
                    <a:pt x="962025" y="209550"/>
                  </a:cubicBezTo>
                  <a:cubicBezTo>
                    <a:pt x="997697" y="152475"/>
                    <a:pt x="980211" y="189632"/>
                    <a:pt x="1019175" y="142875"/>
                  </a:cubicBezTo>
                  <a:cubicBezTo>
                    <a:pt x="1026504" y="134081"/>
                    <a:pt x="1030896" y="123094"/>
                    <a:pt x="1038225" y="114300"/>
                  </a:cubicBezTo>
                  <a:cubicBezTo>
                    <a:pt x="1046849" y="103952"/>
                    <a:pt x="1058176" y="96073"/>
                    <a:pt x="1066800" y="85725"/>
                  </a:cubicBezTo>
                  <a:cubicBezTo>
                    <a:pt x="1092518" y="54864"/>
                    <a:pt x="1088390" y="29972"/>
                    <a:pt x="1143000" y="19050"/>
                  </a:cubicBezTo>
                  <a:lnTo>
                    <a:pt x="1190625" y="9525"/>
                  </a:lnTo>
                  <a:lnTo>
                    <a:pt x="1257300" y="28575"/>
                  </a:lnTo>
                  <a:cubicBezTo>
                    <a:pt x="1266917" y="31460"/>
                    <a:pt x="1277098" y="33224"/>
                    <a:pt x="1285875" y="38100"/>
                  </a:cubicBezTo>
                  <a:cubicBezTo>
                    <a:pt x="1323084" y="58772"/>
                    <a:pt x="1376677" y="98103"/>
                    <a:pt x="1400175" y="133350"/>
                  </a:cubicBezTo>
                  <a:lnTo>
                    <a:pt x="1476375" y="247650"/>
                  </a:lnTo>
                  <a:cubicBezTo>
                    <a:pt x="1482725" y="257175"/>
                    <a:pt x="1491805" y="265365"/>
                    <a:pt x="1495425" y="276225"/>
                  </a:cubicBezTo>
                  <a:cubicBezTo>
                    <a:pt x="1498600" y="285750"/>
                    <a:pt x="1499381" y="296446"/>
                    <a:pt x="1504950" y="304800"/>
                  </a:cubicBezTo>
                  <a:cubicBezTo>
                    <a:pt x="1512422" y="316008"/>
                    <a:pt x="1525255" y="322742"/>
                    <a:pt x="1533525" y="333375"/>
                  </a:cubicBezTo>
                  <a:cubicBezTo>
                    <a:pt x="1593362" y="410308"/>
                    <a:pt x="1544882" y="372696"/>
                    <a:pt x="1600200" y="409575"/>
                  </a:cubicBezTo>
                  <a:cubicBezTo>
                    <a:pt x="1606550" y="419100"/>
                    <a:pt x="1610311" y="430999"/>
                    <a:pt x="1619250" y="438150"/>
                  </a:cubicBezTo>
                  <a:cubicBezTo>
                    <a:pt x="1627090" y="444422"/>
                    <a:pt x="1638845" y="443185"/>
                    <a:pt x="1647825" y="447675"/>
                  </a:cubicBezTo>
                  <a:cubicBezTo>
                    <a:pt x="1721683" y="484604"/>
                    <a:pt x="1633151" y="452309"/>
                    <a:pt x="1704975" y="476250"/>
                  </a:cubicBezTo>
                  <a:cubicBezTo>
                    <a:pt x="1758936" y="468541"/>
                    <a:pt x="1764840" y="470031"/>
                    <a:pt x="1809750" y="457200"/>
                  </a:cubicBezTo>
                  <a:cubicBezTo>
                    <a:pt x="1819404" y="454442"/>
                    <a:pt x="1829345" y="452165"/>
                    <a:pt x="1838325" y="447675"/>
                  </a:cubicBezTo>
                  <a:cubicBezTo>
                    <a:pt x="1873798" y="429938"/>
                    <a:pt x="1863877" y="426382"/>
                    <a:pt x="1895475" y="400050"/>
                  </a:cubicBezTo>
                  <a:cubicBezTo>
                    <a:pt x="1904269" y="392721"/>
                    <a:pt x="1915494" y="388605"/>
                    <a:pt x="1924050" y="381000"/>
                  </a:cubicBezTo>
                  <a:cubicBezTo>
                    <a:pt x="1944186" y="363102"/>
                    <a:pt x="1962150" y="342900"/>
                    <a:pt x="1981200" y="323850"/>
                  </a:cubicBezTo>
                  <a:lnTo>
                    <a:pt x="2009775" y="295275"/>
                  </a:lnTo>
                  <a:lnTo>
                    <a:pt x="2038350" y="266700"/>
                  </a:lnTo>
                  <a:cubicBezTo>
                    <a:pt x="2047875" y="257175"/>
                    <a:pt x="2059453" y="249333"/>
                    <a:pt x="2066925" y="238125"/>
                  </a:cubicBezTo>
                  <a:cubicBezTo>
                    <a:pt x="2111820" y="170782"/>
                    <a:pt x="2055477" y="254152"/>
                    <a:pt x="2114550" y="171450"/>
                  </a:cubicBezTo>
                  <a:cubicBezTo>
                    <a:pt x="2121204" y="162135"/>
                    <a:pt x="2125995" y="151431"/>
                    <a:pt x="2133600" y="142875"/>
                  </a:cubicBezTo>
                  <a:cubicBezTo>
                    <a:pt x="2151498" y="122739"/>
                    <a:pt x="2171700" y="104775"/>
                    <a:pt x="2190750" y="85725"/>
                  </a:cubicBezTo>
                  <a:cubicBezTo>
                    <a:pt x="2215405" y="61070"/>
                    <a:pt x="2242296" y="30443"/>
                    <a:pt x="2276475" y="19050"/>
                  </a:cubicBezTo>
                  <a:cubicBezTo>
                    <a:pt x="2308062" y="8521"/>
                    <a:pt x="2305050" y="19565"/>
                    <a:pt x="2305050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4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graphicFrame>
          <p:nvGraphicFramePr>
            <p:cNvPr id="228367" name="Object 15"/>
            <p:cNvGraphicFramePr>
              <a:graphicFrameLocks noChangeAspect="1"/>
            </p:cNvGraphicFramePr>
            <p:nvPr/>
          </p:nvGraphicFramePr>
          <p:xfrm>
            <a:off x="1214414" y="3000372"/>
            <a:ext cx="896938" cy="376238"/>
          </p:xfrm>
          <a:graphic>
            <a:graphicData uri="http://schemas.openxmlformats.org/presentationml/2006/ole">
              <p:oleObj spid="_x0000_s8205" name="Equation" r:id="rId14" imgW="520560" imgH="228600" progId="Equation.DSMT4">
                <p:embed/>
              </p:oleObj>
            </a:graphicData>
          </a:graphic>
        </p:graphicFrame>
        <p:cxnSp>
          <p:nvCxnSpPr>
            <p:cNvPr id="54" name="직선 연결선 53"/>
            <p:cNvCxnSpPr/>
            <p:nvPr/>
          </p:nvCxnSpPr>
          <p:spPr bwMode="auto">
            <a:xfrm>
              <a:off x="2143108" y="3071810"/>
              <a:ext cx="2214578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</TotalTime>
  <Words>210</Words>
  <Application>Microsoft Office PowerPoint</Application>
  <PresentationFormat>화면 슬라이드 쇼(4:3)</PresentationFormat>
  <Paragraphs>84</Paragraphs>
  <Slides>20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22" baseType="lpstr">
      <vt:lpstr>Office 테마</vt:lpstr>
      <vt:lpstr>Equation</vt:lpstr>
      <vt:lpstr>Midterm Exam Solution</vt:lpstr>
      <vt:lpstr>Problem 1.</vt:lpstr>
      <vt:lpstr>Similarity Transform</vt:lpstr>
      <vt:lpstr>Similarity Transform</vt:lpstr>
      <vt:lpstr>Problem 2.</vt:lpstr>
      <vt:lpstr>Matrix Properties</vt:lpstr>
      <vt:lpstr>Problem 3.</vt:lpstr>
      <vt:lpstr>General Definition of Internal Stability</vt:lpstr>
      <vt:lpstr>Review </vt:lpstr>
      <vt:lpstr>Review </vt:lpstr>
      <vt:lpstr>Problem 4.</vt:lpstr>
      <vt:lpstr>Lyapunov Stability Theory </vt:lpstr>
      <vt:lpstr>Lyapunov Stability Theory </vt:lpstr>
      <vt:lpstr>Lyapunov Stability Theory </vt:lpstr>
      <vt:lpstr>Problem 5.</vt:lpstr>
      <vt:lpstr>Controllability</vt:lpstr>
      <vt:lpstr>Controllability</vt:lpstr>
      <vt:lpstr>Problem 6.</vt:lpstr>
      <vt:lpstr>Observability</vt:lpstr>
      <vt:lpstr>Observabilit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Exam Solution</dc:title>
  <dc:creator>hjchang</dc:creator>
  <cp:lastModifiedBy>hjchang</cp:lastModifiedBy>
  <cp:revision>30</cp:revision>
  <dcterms:created xsi:type="dcterms:W3CDTF">2010-06-21T07:28:33Z</dcterms:created>
  <dcterms:modified xsi:type="dcterms:W3CDTF">2010-06-21T12:41:35Z</dcterms:modified>
</cp:coreProperties>
</file>